
<file path=[Content_Types].xml><?xml version="1.0" encoding="utf-8"?>
<Types xmlns="http://schemas.openxmlformats.org/package/2006/content-types"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772" w:type="dxa"/>
        <w:tblInd w:w="-176" w:type="dxa"/>
        <w:tblLook w:val="00A0" w:firstRow="1" w:lastRow="0" w:firstColumn="1" w:lastColumn="0" w:noHBand="0" w:noVBand="0"/>
      </w:tblPr>
      <w:tblGrid>
        <w:gridCol w:w="4424"/>
        <w:gridCol w:w="6348"/>
      </w:tblGrid>
      <w:tr w:rsidR="003F1F9B" w:rsidRPr="00071F06" w:rsidTr="002B65E2">
        <w:trPr>
          <w:trHeight w:val="297"/>
        </w:trPr>
        <w:tc>
          <w:tcPr>
            <w:tcW w:w="4424" w:type="dxa"/>
          </w:tcPr>
          <w:p w:rsidR="003F1F9B" w:rsidRPr="00071F06" w:rsidRDefault="00641142" w:rsidP="004B5AC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 xml:space="preserve">    </w:t>
            </w:r>
            <w:r w:rsidR="003F1F9B" w:rsidRPr="00071F06">
              <w:rPr>
                <w:rFonts w:ascii="Times New Roman" w:hAnsi="Times New Roman"/>
                <w:b/>
                <w:sz w:val="26"/>
                <w:szCs w:val="26"/>
              </w:rPr>
              <w:t>SỞ GIÁO DỤC VÀ ĐÀO TẠO</w:t>
            </w:r>
          </w:p>
        </w:tc>
        <w:tc>
          <w:tcPr>
            <w:tcW w:w="6348" w:type="dxa"/>
          </w:tcPr>
          <w:p w:rsidR="003F1F9B" w:rsidRPr="00071F06" w:rsidRDefault="00EB0DE7" w:rsidP="00EB0DE7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>KỲ THI OLYMPIC</w:t>
            </w:r>
            <w:r w:rsidR="003F1F9B" w:rsidRPr="00071F06">
              <w:rPr>
                <w:rFonts w:ascii="Times New Roman" w:hAnsi="Times New Roman"/>
                <w:b/>
                <w:sz w:val="26"/>
                <w:szCs w:val="26"/>
              </w:rPr>
              <w:t xml:space="preserve"> QUẢNG NAM NĂM 201</w:t>
            </w:r>
            <w:r w:rsidR="00E97A69">
              <w:rPr>
                <w:rFonts w:ascii="Times New Roman" w:hAnsi="Times New Roman"/>
                <w:b/>
                <w:sz w:val="26"/>
                <w:szCs w:val="26"/>
              </w:rPr>
              <w:t>9</w:t>
            </w:r>
          </w:p>
        </w:tc>
      </w:tr>
      <w:tr w:rsidR="003F1F9B" w:rsidRPr="00071F06" w:rsidTr="002B65E2">
        <w:trPr>
          <w:trHeight w:val="326"/>
        </w:trPr>
        <w:tc>
          <w:tcPr>
            <w:tcW w:w="4424" w:type="dxa"/>
          </w:tcPr>
          <w:p w:rsidR="003F1F9B" w:rsidRPr="00071F06" w:rsidRDefault="00641142" w:rsidP="004B5ACA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 xml:space="preserve">   </w:t>
            </w:r>
            <w:r w:rsidR="003F1F9B" w:rsidRPr="00071F06">
              <w:rPr>
                <w:rFonts w:ascii="Times New Roman" w:hAnsi="Times New Roman"/>
                <w:b/>
                <w:sz w:val="26"/>
                <w:szCs w:val="26"/>
              </w:rPr>
              <w:t>QUẢNG NAM</w:t>
            </w:r>
          </w:p>
        </w:tc>
        <w:tc>
          <w:tcPr>
            <w:tcW w:w="6348" w:type="dxa"/>
          </w:tcPr>
          <w:p w:rsidR="003F1F9B" w:rsidRPr="00071F06" w:rsidRDefault="00BC1563" w:rsidP="00596F9A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                </w:t>
            </w:r>
            <w:r w:rsidR="003F1F9B" w:rsidRPr="00071F06">
              <w:rPr>
                <w:rFonts w:ascii="Times New Roman" w:hAnsi="Times New Roman"/>
                <w:b/>
                <w:sz w:val="26"/>
                <w:szCs w:val="26"/>
              </w:rPr>
              <w:t xml:space="preserve">Môn:  </w:t>
            </w:r>
            <w:r w:rsidR="00E97A69">
              <w:rPr>
                <w:rFonts w:ascii="Times New Roman" w:hAnsi="Times New Roman"/>
                <w:b/>
                <w:sz w:val="26"/>
                <w:szCs w:val="26"/>
              </w:rPr>
              <w:t>VẬT LÝ</w:t>
            </w:r>
            <w:r w:rsidR="003F1F9B" w:rsidRPr="00071F06">
              <w:rPr>
                <w:rFonts w:ascii="Times New Roman" w:hAnsi="Times New Roman"/>
                <w:b/>
                <w:sz w:val="26"/>
                <w:szCs w:val="26"/>
              </w:rPr>
              <w:t xml:space="preserve">  -  Lớp  </w:t>
            </w:r>
            <w:r w:rsidR="00E97A69"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</w:tr>
      <w:tr w:rsidR="003F1F9B" w:rsidRPr="00071F06" w:rsidTr="002B65E2">
        <w:trPr>
          <w:trHeight w:val="772"/>
        </w:trPr>
        <w:tc>
          <w:tcPr>
            <w:tcW w:w="4424" w:type="dxa"/>
          </w:tcPr>
          <w:p w:rsidR="003F1F9B" w:rsidRPr="00071F06" w:rsidRDefault="00DD1EC3" w:rsidP="00A837B0">
            <w:pPr>
              <w:ind w:firstLine="318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71F06">
              <w:rPr>
                <w:rFonts w:ascii="Times New Roman" w:hAnsi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 wp14:anchorId="6D7409AA" wp14:editId="17A3AC61">
                      <wp:extent cx="1562100" cy="266700"/>
                      <wp:effectExtent l="9525" t="9525" r="9525" b="9525"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210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F1F9B" w:rsidRPr="003150A9" w:rsidRDefault="003F1F9B" w:rsidP="004B5ACA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3150A9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width:123pt;height:2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">
                      <v:textbox>
                        <w:txbxContent>
                          <w:p w:rsidR="003F1F9B" w:rsidRPr="003150A9" w:rsidRDefault="003F1F9B" w:rsidP="004B5ACA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3150A9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3F1F9B" w:rsidRPr="00071F06" w:rsidRDefault="004B5ACA" w:rsidP="00A837B0">
            <w:pPr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071F06">
              <w:rPr>
                <w:rFonts w:ascii="Times New Roman" w:hAnsi="Times New Roman"/>
                <w:i/>
                <w:sz w:val="26"/>
                <w:szCs w:val="26"/>
              </w:rPr>
              <w:t xml:space="preserve">   </w:t>
            </w:r>
            <w:r w:rsidR="003F1F9B" w:rsidRPr="00071F06">
              <w:rPr>
                <w:rFonts w:ascii="Times New Roman" w:hAnsi="Times New Roman"/>
                <w:i/>
                <w:sz w:val="26"/>
                <w:szCs w:val="26"/>
              </w:rPr>
              <w:t xml:space="preserve">(Đề thi có </w:t>
            </w:r>
            <w:r w:rsidR="007469DB">
              <w:rPr>
                <w:rFonts w:ascii="Times New Roman" w:hAnsi="Times New Roman"/>
                <w:i/>
                <w:sz w:val="26"/>
                <w:szCs w:val="26"/>
              </w:rPr>
              <w:t>0</w:t>
            </w:r>
            <w:r w:rsidR="00DC5514" w:rsidRPr="00071F06">
              <w:rPr>
                <w:rFonts w:ascii="Times New Roman" w:hAnsi="Times New Roman"/>
                <w:i/>
                <w:sz w:val="26"/>
                <w:szCs w:val="26"/>
              </w:rPr>
              <w:t>2</w:t>
            </w:r>
            <w:r w:rsidR="003F1F9B" w:rsidRPr="00071F06">
              <w:rPr>
                <w:rFonts w:ascii="Times New Roman" w:hAnsi="Times New Roman"/>
                <w:i/>
                <w:sz w:val="26"/>
                <w:szCs w:val="26"/>
              </w:rPr>
              <w:t xml:space="preserve">  trang)</w:t>
            </w:r>
          </w:p>
        </w:tc>
        <w:tc>
          <w:tcPr>
            <w:tcW w:w="6348" w:type="dxa"/>
          </w:tcPr>
          <w:p w:rsidR="003F1F9B" w:rsidRPr="00071F06" w:rsidRDefault="003F1F9B" w:rsidP="00596F9A">
            <w:pPr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>Thời gian: 150  phút</w:t>
            </w:r>
            <w:r w:rsidRPr="00071F06">
              <w:rPr>
                <w:rFonts w:ascii="Times New Roman" w:hAnsi="Times New Roman"/>
                <w:i/>
                <w:sz w:val="26"/>
                <w:szCs w:val="26"/>
              </w:rPr>
              <w:t xml:space="preserve"> (không tính thời gian giao đề)</w:t>
            </w:r>
          </w:p>
          <w:p w:rsidR="003F1F9B" w:rsidRPr="00071F06" w:rsidRDefault="003F1F9B" w:rsidP="00596F9A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</w:tbl>
    <w:p w:rsidR="002B65E2" w:rsidRPr="00071F06" w:rsidRDefault="00DD1EC3" w:rsidP="002B65E2">
      <w:pPr>
        <w:jc w:val="both"/>
        <w:rPr>
          <w:rFonts w:ascii="Times New Roman" w:hAnsi="Times New Roman"/>
          <w:b/>
          <w:bCs/>
          <w:sz w:val="26"/>
          <w:szCs w:val="26"/>
        </w:rPr>
      </w:pPr>
      <w:r w:rsidRPr="00071F06">
        <w:rPr>
          <w:rFonts w:ascii="Times New Roman" w:hAnsi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D18D52F" wp14:editId="3CB76502">
                <wp:simplePos x="0" y="0"/>
                <wp:positionH relativeFrom="column">
                  <wp:posOffset>154305</wp:posOffset>
                </wp:positionH>
                <wp:positionV relativeFrom="paragraph">
                  <wp:posOffset>13970</wp:posOffset>
                </wp:positionV>
                <wp:extent cx="6267450" cy="0"/>
                <wp:effectExtent l="11430" t="13970" r="7620" b="5080"/>
                <wp:wrapNone/>
                <wp:docPr id="1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674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" o:spid="_x0000_s1026" type="#_x0000_t32" style="position:absolute;margin-left:12.15pt;margin-top:1.1pt;width:493.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6xOHgIAADsEAAAOAAAAZHJzL2Uyb0RvYy54bWysU02P2jAQvVfqf7B8hyQ0s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"/>
            </w:pict>
          </mc:Fallback>
        </mc:AlternateContent>
      </w:r>
    </w:p>
    <w:p w:rsidR="00816369" w:rsidRDefault="00816369" w:rsidP="00A64CE0">
      <w:pPr>
        <w:ind w:right="73"/>
        <w:jc w:val="both"/>
        <w:rPr>
          <w:rFonts w:ascii="Times New Roman" w:hAnsi="Times New Roman"/>
          <w:b/>
          <w:sz w:val="28"/>
          <w:szCs w:val="28"/>
        </w:rPr>
      </w:pPr>
    </w:p>
    <w:p w:rsidR="00A64CE0" w:rsidRDefault="00071F06" w:rsidP="00A64CE0">
      <w:pPr>
        <w:ind w:right="73"/>
        <w:jc w:val="both"/>
        <w:rPr>
          <w:rFonts w:ascii="Times New Roman" w:hAnsi="Times New Roman"/>
          <w:b/>
          <w:sz w:val="28"/>
          <w:szCs w:val="28"/>
        </w:rPr>
      </w:pPr>
      <w:r w:rsidRPr="00071F06">
        <w:rPr>
          <w:rFonts w:ascii="Times New Roman" w:hAnsi="Times New Roman"/>
          <w:b/>
          <w:sz w:val="28"/>
          <w:szCs w:val="28"/>
        </w:rPr>
        <w:t>Câu 1 ( 4 điểm)</w:t>
      </w:r>
    </w:p>
    <w:p w:rsidR="00A64CE0" w:rsidRDefault="00FD476E" w:rsidP="00E2011F">
      <w:pPr>
        <w:tabs>
          <w:tab w:val="left" w:pos="360"/>
        </w:tabs>
        <w:ind w:right="7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091277E" wp14:editId="5BA4BF0D">
                <wp:simplePos x="0" y="0"/>
                <wp:positionH relativeFrom="column">
                  <wp:posOffset>4472940</wp:posOffset>
                </wp:positionH>
                <wp:positionV relativeFrom="paragraph">
                  <wp:posOffset>1141730</wp:posOffset>
                </wp:positionV>
                <wp:extent cx="1984375" cy="1718945"/>
                <wp:effectExtent l="0" t="0" r="0" b="0"/>
                <wp:wrapSquare wrapText="bothSides"/>
                <wp:docPr id="119" name="Group 1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4375" cy="1718945"/>
                          <a:chOff x="0" y="0"/>
                          <a:chExt cx="1984375" cy="1718945"/>
                        </a:xfrm>
                      </wpg:grpSpPr>
                      <wpg:grpSp>
                        <wpg:cNvPr id="120" name="Group 120"/>
                        <wpg:cNvGrpSpPr/>
                        <wpg:grpSpPr>
                          <a:xfrm>
                            <a:off x="0" y="0"/>
                            <a:ext cx="1984375" cy="1718945"/>
                            <a:chOff x="0" y="0"/>
                            <a:chExt cx="1984375" cy="1718945"/>
                          </a:xfrm>
                        </wpg:grpSpPr>
                        <wpg:grpSp>
                          <wpg:cNvPr id="121" name="Group 121"/>
                          <wpg:cNvGrpSpPr/>
                          <wpg:grpSpPr>
                            <a:xfrm>
                              <a:off x="0" y="0"/>
                              <a:ext cx="1984375" cy="1718945"/>
                              <a:chOff x="-26035" y="286385"/>
                              <a:chExt cx="2277110" cy="1794593"/>
                            </a:xfrm>
                          </wpg:grpSpPr>
                          <wpg:grpSp>
                            <wpg:cNvPr id="122" name="Group 1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-26035" y="286385"/>
                                <a:ext cx="2277110" cy="1619885"/>
                                <a:chOff x="5448" y="3739"/>
                                <a:chExt cx="3586" cy="2551"/>
                              </a:xfrm>
                            </wpg:grpSpPr>
                            <wps:wsp>
                              <wps:cNvPr id="123" name="AutoShap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84" y="5973"/>
                                  <a:ext cx="265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AutoShape 1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989" y="4039"/>
                                  <a:ext cx="0" cy="190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AutoShape 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84" y="4947"/>
                                  <a:ext cx="270" cy="10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44" y="5726"/>
                                  <a:ext cx="690" cy="5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D476E" w:rsidRPr="00D9046F" w:rsidRDefault="00FD476E" w:rsidP="00FD476E">
                                    <w:pPr>
                                      <w:jc w:val="center"/>
                                    </w:pPr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32" y="3739"/>
                                  <a:ext cx="560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D476E" w:rsidRPr="00D9046F" w:rsidRDefault="00FD476E" w:rsidP="00FD476E">
                                    <w:pPr>
                                      <w:jc w:val="center"/>
                                    </w:pPr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48" y="5793"/>
                                  <a:ext cx="642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D476E" w:rsidRPr="00D9046F" w:rsidRDefault="00FD476E" w:rsidP="00FD476E">
                                    <w:pPr>
                                      <w:jc w:val="center"/>
                                    </w:pPr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49" y="4593"/>
                                  <a:ext cx="574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D476E" w:rsidRPr="00D9046F" w:rsidRDefault="00FD476E" w:rsidP="00FD476E">
                                    <w:pPr>
                                      <w:jc w:val="center"/>
                                    </w:pPr>
                                    <w:r w:rsidRPr="00FF73AA">
                                      <w:rPr>
                                        <w:position w:val="-12"/>
                                      </w:rPr>
                                      <w:object w:dxaOrig="279" w:dyaOrig="360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85" type="#_x0000_t75" style="width:14.25pt;height:18pt" o:ole="">
                                          <v:imagedata r:id="rId9" o:title=""/>
                                        </v:shape>
                                        <o:OLEObject Type="Embed" ProgID="Equation.DSMT4" ShapeID="_x0000_i1085" DrawAspect="Content" ObjectID="_1677012789" r:id="rId1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0" name="Text Box 130"/>
                            <wps:cNvSpPr txBox="1"/>
                            <wps:spPr>
                              <a:xfrm>
                                <a:off x="507713" y="1750536"/>
                                <a:ext cx="1062960" cy="33044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D476E" w:rsidRPr="00F86DCE" w:rsidRDefault="00FD476E" w:rsidP="00FD476E">
                                  <w:pPr>
                                    <w:rPr>
                                      <w:b/>
                                    </w:rPr>
                                  </w:pPr>
                                  <w:r w:rsidRPr="00F86DCE">
                                    <w:rPr>
                                      <w:b/>
                                    </w:rPr>
                                    <w:t>Hình vẽ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1" name="Arc 131"/>
                          <wps:cNvSpPr/>
                          <wps:spPr>
                            <a:xfrm>
                              <a:off x="218440" y="1249680"/>
                              <a:ext cx="225370" cy="218440"/>
                            </a:xfrm>
                            <a:prstGeom prst="arc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99720" y="1102360"/>
                            <a:ext cx="309880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476E" w:rsidRPr="00FA2673" w:rsidRDefault="00FD476E" w:rsidP="00FD476E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FA2673">
                                <w:rPr>
                                  <w:rFonts w:ascii="Times New Roman" w:hAnsi="Times New Roman"/>
                                  <w:b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9" o:spid="_x0000_s1027" style="position:absolute;left:0;text-align:left;margin-left:352.2pt;margin-top:89.9pt;width:156.25pt;height:135.35pt;z-index:251671552;mso-position-horizontal-relative:text;mso-position-vertical-relative:text" coordsize="19843,171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">
                <v:group id="Group 120" o:spid="_x0000_s1028" style="position:absolute;width:19843;height:17189" coordsize="19843,17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group id="Group 121" o:spid="_x0000_s1029" style="position:absolute;width:19843;height:17189" coordorigin="-260,2863" coordsize="22771,179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group id="Group 122" o:spid="_x0000_s1030" style="position:absolute;left:-260;top:2863;width:22770;height:16199" coordorigin="5448,3739" coordsize="3586,25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6" o:spid="_x0000_s1031" type="#_x0000_t32" style="position:absolute;left:5984;top:5973;width:265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gA+sMAAADcAAAADwAAAGRycy9kb3ducmV2LnhtbESPT4vCMBDF78J+hzAL3jT1L1KNsoii&#10;IB7W1fvYjG3ZZlKSaOu3NwsL3mZ4b97vzWLVmko8yPnSsoJBPwFBnFldcq7g/LPtzUD4gKyxskwK&#10;nuRhtfzoLDDVtuFvepxCLmII+xQVFCHUqZQ+K8ig79uaOGo36wyGuLpcaodNDDeVHCbJVBosORIK&#10;rGldUPZ7upvI3frxbpNnh+OgmYwOV0eX8ZSU6n62X3MQgdrwNv9f73WsPxzB3zNxAr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oAPrDAAAA3AAAAA8AAAAAAAAAAAAA&#10;AAAAoQIAAGRycy9kb3ducmV2LnhtbFBLBQYAAAAABAAEAPkAAACRAwAAAAA=&#10;" strokeweight="1.25pt">
                        <v:stroke endarrow="block"/>
                      </v:shape>
                      <v:shape id="AutoShape 17" o:spid="_x0000_s1032" type="#_x0000_t32" style="position:absolute;left:5989;top:4039;width:0;height:190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vuyb8AAADcAAAADwAAAGRycy9kb3ducmV2LnhtbERPTYvCMBC9L/gfwgje1lRR0WoUEQRv&#10;Vnd7H5uxLTaT0sRa/70RBG/zeJ+z2nSmEi01rrSsYDSMQBBnVpecK/j/2//OQTiPrLGyTAqe5GCz&#10;7v2sMNb2wSdqzz4XIYRdjAoK7+tYSpcVZNANbU0cuKttDPoAm1zqBh8h3FRyHEUzabDk0FBgTbuC&#10;stv5bhRMqzRJ5rvTpL2k9fFZ7hOfLrZKDfrddgnCU+e/4o/7oMP88QTez4QL5P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ovuyb8AAADcAAAADwAAAAAAAAAAAAAAAACh&#10;AgAAZHJzL2Rvd25yZXYueG1sUEsFBgAAAAAEAAQA+QAAAI0DAAAAAA==&#10;" strokeweight="1.25pt">
                        <v:stroke endarrow="block"/>
                      </v:shape>
                      <v:shape id="AutoShape 20" o:spid="_x0000_s1033" type="#_x0000_t32" style="position:absolute;left:5984;top:4947;width:270;height:10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2BdMMAAADcAAAADwAAAGRycy9kb3ducmV2LnhtbERPTYvCMBC9C/sfwgh709SCslajyIKu&#10;sAexuoe9Dc3YFJtJaaKt/34jCHubx/uc5bq3tbhT6yvHCibjBARx4XTFpYLzaTv6AOEDssbaMSl4&#10;kIf16m2wxEy7jo90z0MpYgj7DBWYEJpMSl8YsujHriGO3MW1FkOEbSl1i10Mt7VMk2QmLVYcGww2&#10;9GmouOY3qyD9Nod8V+y68/x2/GrM9Of0m2yVeh/2mwWIQH34F7/cex3np1N4PhMv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9gXTDAAAA3AAAAA8AAAAAAAAAAAAA&#10;AAAAoQIAAGRycy9kb3ducmV2LnhtbFBLBQYAAAAABAAEAPkAAACRAwAAAAA=&#10;" strokeweight="1.25pt">
                        <v:stroke endarrow="block"/>
                      </v:shape>
                      <v:shape id="Text Box 25" o:spid="_x0000_s1034" type="#_x0000_t202" style="position:absolute;left:8344;top:5726;width:690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    <v:textbox>
                          <w:txbxContent>
                            <w:p w:rsidR="00FD476E" w:rsidRPr="00D9046F" w:rsidRDefault="00FD476E" w:rsidP="00FD476E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shape id="Text Box 26" o:spid="_x0000_s1035" type="#_x0000_t202" style="position:absolute;left:5532;top:3739;width:560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    <v:textbox>
                          <w:txbxContent>
                            <w:p w:rsidR="00FD476E" w:rsidRPr="00D9046F" w:rsidRDefault="00FD476E" w:rsidP="00FD476E">
                              <w:pPr>
                                <w:jc w:val="center"/>
                              </w:pPr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27" o:spid="_x0000_s1036" type="#_x0000_t202" style="position:absolute;left:5448;top:5793;width:642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    <v:textbox>
                          <w:txbxContent>
                            <w:p w:rsidR="00FD476E" w:rsidRPr="00D9046F" w:rsidRDefault="00FD476E" w:rsidP="00FD476E">
                              <w:pPr>
                                <w:jc w:val="center"/>
                              </w:pPr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28" o:spid="_x0000_s1037" type="#_x0000_t202" style="position:absolute;left:5949;top:4593;width:574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    <v:textbox>
                          <w:txbxContent>
                            <w:p w:rsidR="00FD476E" w:rsidRPr="00D9046F" w:rsidRDefault="00FD476E" w:rsidP="00FD476E">
                              <w:pPr>
                                <w:jc w:val="center"/>
                              </w:pPr>
                              <w:r w:rsidRPr="00FF73AA">
                                <w:rPr>
                                  <w:position w:val="-12"/>
                                </w:rPr>
                                <w:object w:dxaOrig="279" w:dyaOrig="360">
                                  <v:shape id="_x0000_i1085" type="#_x0000_t75" style="width:14.25pt;height:18pt" o:ole="">
                                    <v:imagedata r:id="rId9" o:title=""/>
                                  </v:shape>
                                  <o:OLEObject Type="Embed" ProgID="Equation.DSMT4" ShapeID="_x0000_i1085" DrawAspect="Content" ObjectID="_1677012789" r:id="rId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</v:group>
                    <v:shape id="Text Box 130" o:spid="_x0000_s1038" type="#_x0000_t202" style="position:absolute;left:5077;top:17505;width:10629;height:3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AvsYA&#10;AADcAAAADwAAAGRycy9kb3ducmV2LnhtbESPQWvCQBCF7wX/wzKCt7pRsUh0FQlIRdqD1ou3MTsm&#10;wexszG419dd3DoXeZnhv3vtmsepcre7UhsqzgdEwAUWce1txYeD4tXmdgQoR2WLtmQz8UIDVsvey&#10;wNT6B+/pfoiFkhAOKRooY2xSrUNeksMw9A2xaBffOoyytoW2LT4k3NV6nCRv2mHF0lBiQ1lJ+fXw&#10;7Qzsss0n7s9jN3vW2fvHZd3cjqepMYN+t56DitTFf/Pf9dYK/kT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/jAvsYAAADcAAAADwAAAAAAAAAAAAAAAACYAgAAZHJz&#10;L2Rvd25yZXYueG1sUEsFBgAAAAAEAAQA9QAAAIsDAAAAAA==&#10;" filled="f" stroked="f" strokeweight=".5pt">
                      <v:textbox>
                        <w:txbxContent>
                          <w:p w:rsidR="00FD476E" w:rsidRPr="00F86DCE" w:rsidRDefault="00FD476E" w:rsidP="00FD476E">
                            <w:pPr>
                              <w:rPr>
                                <w:b/>
                              </w:rPr>
                            </w:pPr>
                            <w:r w:rsidRPr="00F86DCE">
                              <w:rPr>
                                <w:b/>
                              </w:rPr>
                              <w:t>Hình vẽ1</w:t>
                            </w:r>
                          </w:p>
                        </w:txbxContent>
                      </v:textbox>
                    </v:shape>
                  </v:group>
                  <v:shape id="Arc 131" o:spid="_x0000_s1039" style="position:absolute;left:2184;top:12496;width:2254;height:2185;visibility:visible;mso-wrap-style:square;v-text-anchor:middle" coordsize="225370,218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dru8IA&#10;AADcAAAADwAAAGRycy9kb3ducmV2LnhtbESP3YrCMBCF7wXfIYzgnaZ1QdZqFBGFhQXBv/uxGZti&#10;MylJ1Pr2m4WFvZvhnPPNmcWqs414kg+1YwX5OANBXDpdc6XgfNqNPkGEiKyxcUwK3hRgtez3Flho&#10;9+IDPY+xEgnCoUAFJsa2kDKUhiyGsWuJk3Zz3mJMq6+k9vhKcNvISZZNpcWa0wWDLW0MlffjwybK&#10;Lr/KOtJ+ez6ZzYX89212uCo1HHTrOYhIXfw3/6W/dKr/kcPvM2kCu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B2u7wgAAANwAAAAPAAAAAAAAAAAAAAAAAJgCAABkcnMvZG93&#10;bnJldi54bWxQSwUGAAAAAAQABAD1AAAAhwMAAAAA&#10;" path="m112685,nsc174919,,225370,48899,225370,109220r-112685,l112685,xem112685,nfc174919,,225370,48899,225370,109220e" filled="f" strokecolor="black [3213]" strokeweight="1pt">
                    <v:path arrowok="t" o:connecttype="custom" o:connectlocs="112685,0;225370,109220" o:connectangles="0,0"/>
                  </v:shape>
                </v:group>
                <v:shape id="Text Box 25" o:spid="_x0000_s1040" type="#_x0000_t202" style="position:absolute;left:2997;top:11023;width:3099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FD476E" w:rsidRPr="00FA2673" w:rsidRDefault="00FD476E" w:rsidP="00FD476E">
                        <w:pPr>
                          <w:jc w:val="center"/>
                          <w:rPr>
                            <w:b/>
                          </w:rPr>
                        </w:pPr>
                        <w:r w:rsidRPr="00FA2673">
                          <w:rPr>
                            <w:rFonts w:ascii="Times New Roman" w:hAnsi="Times New Roman"/>
                            <w:b/>
                          </w:rPr>
                          <w:t>α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2011F">
        <w:rPr>
          <w:rFonts w:ascii="Times New Roman" w:hAnsi="Times New Roman"/>
          <w:b/>
          <w:sz w:val="28"/>
          <w:szCs w:val="28"/>
        </w:rPr>
        <w:tab/>
      </w:r>
      <w:r w:rsidR="00A64CE0" w:rsidRPr="00A64CE0">
        <w:rPr>
          <w:rFonts w:ascii="Times New Roman" w:hAnsi="Times New Roman"/>
          <w:b/>
          <w:sz w:val="28"/>
          <w:szCs w:val="28"/>
        </w:rPr>
        <w:t>a</w:t>
      </w:r>
      <w:r w:rsidR="00E2011F">
        <w:rPr>
          <w:rFonts w:ascii="Times New Roman" w:hAnsi="Times New Roman"/>
          <w:sz w:val="28"/>
          <w:szCs w:val="28"/>
        </w:rPr>
        <w:t>.</w:t>
      </w:r>
      <w:r w:rsidR="00C0284A">
        <w:rPr>
          <w:rFonts w:ascii="Times New Roman" w:hAnsi="Times New Roman"/>
          <w:sz w:val="28"/>
          <w:szCs w:val="28"/>
        </w:rPr>
        <w:t xml:space="preserve"> </w:t>
      </w:r>
      <w:r w:rsidR="00071F06" w:rsidRPr="00A64CE0">
        <w:rPr>
          <w:rFonts w:ascii="Times New Roman" w:hAnsi="Times New Roman"/>
          <w:sz w:val="28"/>
          <w:szCs w:val="28"/>
        </w:rPr>
        <w:t>Cho một</w:t>
      </w:r>
      <w:r w:rsidR="00071F06" w:rsidRPr="00A64CE0">
        <w:rPr>
          <w:rFonts w:ascii="Times New Roman" w:hAnsi="Times New Roman"/>
          <w:b/>
          <w:sz w:val="28"/>
          <w:szCs w:val="28"/>
        </w:rPr>
        <w:t xml:space="preserve"> </w:t>
      </w:r>
      <w:r w:rsidR="00071F06" w:rsidRPr="00A64CE0">
        <w:rPr>
          <w:rFonts w:ascii="Times New Roman" w:hAnsi="Times New Roman"/>
          <w:sz w:val="28"/>
          <w:szCs w:val="28"/>
        </w:rPr>
        <w:t xml:space="preserve">vật chuyển động thẳng trên quãng đường s mất thời gian t. Trong nửa thời gian đầu, vật đi được </w:t>
      </w:r>
      <w:r w:rsidR="00026428" w:rsidRPr="00071F06">
        <w:rPr>
          <w:position w:val="-24"/>
        </w:rPr>
        <w:object w:dxaOrig="240" w:dyaOrig="620">
          <v:shape id="_x0000_i1025" type="#_x0000_t75" style="width:11.25pt;height:30.75pt" o:ole="">
            <v:imagedata r:id="rId12" o:title=""/>
          </v:shape>
          <o:OLEObject Type="Embed" ProgID="Equation.DSMT4" ShapeID="_x0000_i1025" DrawAspect="Content" ObjectID="_1677012729" r:id="rId13"/>
        </w:object>
      </w:r>
      <w:r w:rsidR="00071F06" w:rsidRPr="00A64CE0">
        <w:rPr>
          <w:rFonts w:ascii="Times New Roman" w:hAnsi="Times New Roman"/>
          <w:sz w:val="28"/>
          <w:szCs w:val="28"/>
        </w:rPr>
        <w:t xml:space="preserve"> quãng đường s với tốc độ trung bình </w:t>
      </w:r>
      <w:r w:rsidR="00026428" w:rsidRPr="00071F06">
        <w:rPr>
          <w:position w:val="-12"/>
        </w:rPr>
        <w:object w:dxaOrig="260" w:dyaOrig="360">
          <v:shape id="_x0000_i1026" type="#_x0000_t75" style="width:12.75pt;height:17.25pt" o:ole="">
            <v:imagedata r:id="rId14" o:title=""/>
          </v:shape>
          <o:OLEObject Type="Embed" ProgID="Equation.DSMT4" ShapeID="_x0000_i1026" DrawAspect="Content" ObjectID="_1677012730" r:id="rId15"/>
        </w:object>
      </w:r>
      <w:r w:rsidR="00754836">
        <w:rPr>
          <w:rFonts w:ascii="Times New Roman" w:hAnsi="Times New Roman"/>
          <w:sz w:val="28"/>
          <w:szCs w:val="28"/>
        </w:rPr>
        <w:t>. N</w:t>
      </w:r>
      <w:r w:rsidR="00071F06" w:rsidRPr="00A64CE0">
        <w:rPr>
          <w:rFonts w:ascii="Times New Roman" w:hAnsi="Times New Roman"/>
          <w:sz w:val="28"/>
          <w:szCs w:val="28"/>
        </w:rPr>
        <w:t xml:space="preserve">ửa quãng đường cuối, vật đi trong </w:t>
      </w:r>
      <w:r w:rsidR="00026428" w:rsidRPr="00071F06">
        <w:rPr>
          <w:position w:val="-24"/>
        </w:rPr>
        <w:object w:dxaOrig="240" w:dyaOrig="620">
          <v:shape id="_x0000_i1027" type="#_x0000_t75" style="width:12pt;height:30.75pt" o:ole="">
            <v:imagedata r:id="rId16" o:title=""/>
          </v:shape>
          <o:OLEObject Type="Embed" ProgID="Equation.DSMT4" ShapeID="_x0000_i1027" DrawAspect="Content" ObjectID="_1677012731" r:id="rId17"/>
        </w:object>
      </w:r>
      <w:r w:rsidR="00071F06" w:rsidRPr="00A64CE0">
        <w:rPr>
          <w:rFonts w:ascii="Times New Roman" w:hAnsi="Times New Roman"/>
          <w:sz w:val="28"/>
          <w:szCs w:val="28"/>
        </w:rPr>
        <w:t xml:space="preserve"> thời gian t với tốc độ trung bình </w:t>
      </w:r>
      <w:r w:rsidR="00026428" w:rsidRPr="00071F06">
        <w:rPr>
          <w:position w:val="-12"/>
        </w:rPr>
        <w:object w:dxaOrig="279" w:dyaOrig="360">
          <v:shape id="_x0000_i1028" type="#_x0000_t75" style="width:13.5pt;height:17.25pt" o:ole="">
            <v:imagedata r:id="rId18" o:title=""/>
          </v:shape>
          <o:OLEObject Type="Embed" ProgID="Equation.DSMT4" ShapeID="_x0000_i1028" DrawAspect="Content" ObjectID="_1677012732" r:id="rId19"/>
        </w:object>
      </w:r>
      <w:r w:rsidR="00071F06" w:rsidRPr="00A64CE0">
        <w:rPr>
          <w:rFonts w:ascii="Times New Roman" w:hAnsi="Times New Roman"/>
          <w:sz w:val="28"/>
          <w:szCs w:val="28"/>
        </w:rPr>
        <w:t xml:space="preserve">. Hãy tính tốc độ trung bình trên cả quãng đường s biết </w:t>
      </w:r>
      <w:r w:rsidR="001065C2" w:rsidRPr="00071F06">
        <w:rPr>
          <w:position w:val="-12"/>
        </w:rPr>
        <w:object w:dxaOrig="1800" w:dyaOrig="360">
          <v:shape id="_x0000_i1029" type="#_x0000_t75" style="width:88.5pt;height:17.25pt" o:ole="">
            <v:imagedata r:id="rId20" o:title=""/>
          </v:shape>
          <o:OLEObject Type="Embed" ProgID="Equation.DSMT4" ShapeID="_x0000_i1029" DrawAspect="Content" ObjectID="_1677012733" r:id="rId21"/>
        </w:object>
      </w:r>
      <w:r w:rsidR="00071F06" w:rsidRPr="00A64CE0">
        <w:rPr>
          <w:rFonts w:ascii="Times New Roman" w:hAnsi="Times New Roman"/>
          <w:sz w:val="28"/>
          <w:szCs w:val="28"/>
        </w:rPr>
        <w:t xml:space="preserve"> .</w:t>
      </w:r>
    </w:p>
    <w:p w:rsidR="00071F06" w:rsidRPr="00E2011F" w:rsidRDefault="00A64CE0" w:rsidP="00E2011F">
      <w:pPr>
        <w:ind w:right="73" w:firstLine="360"/>
        <w:jc w:val="both"/>
        <w:rPr>
          <w:rFonts w:ascii="Times New Roman" w:hAnsi="Times New Roman"/>
          <w:sz w:val="28"/>
          <w:szCs w:val="28"/>
        </w:rPr>
      </w:pPr>
      <w:r w:rsidRPr="00A64CE0">
        <w:rPr>
          <w:rFonts w:ascii="Times New Roman" w:hAnsi="Times New Roman"/>
          <w:b/>
          <w:sz w:val="28"/>
          <w:szCs w:val="28"/>
        </w:rPr>
        <w:t>b.</w:t>
      </w:r>
      <w:r>
        <w:rPr>
          <w:rFonts w:ascii="Times New Roman" w:hAnsi="Times New Roman"/>
          <w:sz w:val="28"/>
          <w:szCs w:val="28"/>
        </w:rPr>
        <w:t xml:space="preserve"> </w:t>
      </w:r>
      <w:r w:rsidR="00071F06" w:rsidRPr="00071F06">
        <w:rPr>
          <w:rFonts w:ascii="Times New Roman" w:hAnsi="Times New Roman"/>
          <w:sz w:val="28"/>
          <w:szCs w:val="28"/>
        </w:rPr>
        <w:t xml:space="preserve">Một vật được coi là chất điểm được ném đi với vận tốc ban đầu </w:t>
      </w:r>
      <w:r w:rsidR="001065C2" w:rsidRPr="00071F06">
        <w:rPr>
          <w:rFonts w:ascii="Times New Roman" w:hAnsi="Times New Roman"/>
          <w:position w:val="-12"/>
          <w:sz w:val="28"/>
          <w:szCs w:val="28"/>
        </w:rPr>
        <w:object w:dxaOrig="279" w:dyaOrig="360">
          <v:shape id="_x0000_i1030" type="#_x0000_t75" style="width:13.5pt;height:18pt" o:ole="">
            <v:imagedata r:id="rId22" o:title=""/>
          </v:shape>
          <o:OLEObject Type="Embed" ProgID="Equation.DSMT4" ShapeID="_x0000_i1030" DrawAspect="Content" ObjectID="_1677012734" r:id="rId23"/>
        </w:object>
      </w:r>
      <w:r w:rsidR="00071F06" w:rsidRPr="00071F06">
        <w:rPr>
          <w:rFonts w:ascii="Times New Roman" w:hAnsi="Times New Roman"/>
          <w:sz w:val="28"/>
          <w:szCs w:val="28"/>
        </w:rPr>
        <w:t xml:space="preserve">  tại gốc O trong hệ trục tọa độ Oxy</w:t>
      </w:r>
      <w:r w:rsidR="00724C5D">
        <w:rPr>
          <w:rFonts w:ascii="Times New Roman" w:hAnsi="Times New Roman"/>
          <w:sz w:val="28"/>
          <w:szCs w:val="28"/>
        </w:rPr>
        <w:t>,</w:t>
      </w:r>
      <w:r w:rsidR="00071F06" w:rsidRPr="00071F06">
        <w:rPr>
          <w:rFonts w:ascii="Times New Roman" w:hAnsi="Times New Roman"/>
          <w:sz w:val="28"/>
          <w:szCs w:val="28"/>
        </w:rPr>
        <w:t xml:space="preserve"> </w:t>
      </w:r>
      <w:r w:rsidR="00724C5D">
        <w:rPr>
          <w:rFonts w:ascii="Times New Roman" w:hAnsi="Times New Roman"/>
          <w:sz w:val="28"/>
          <w:szCs w:val="28"/>
        </w:rPr>
        <w:t>ở nơi có gia tốc trọng trường g.</w:t>
      </w:r>
      <w:r w:rsidR="00071F06" w:rsidRPr="00071F06">
        <w:rPr>
          <w:rFonts w:ascii="Times New Roman" w:hAnsi="Times New Roman"/>
          <w:sz w:val="28"/>
          <w:szCs w:val="28"/>
        </w:rPr>
        <w:t xml:space="preserve"> </w:t>
      </w:r>
      <w:r w:rsidR="00724C5D">
        <w:rPr>
          <w:rFonts w:ascii="Times New Roman" w:hAnsi="Times New Roman"/>
          <w:sz w:val="28"/>
          <w:szCs w:val="28"/>
        </w:rPr>
        <w:t>B</w:t>
      </w:r>
      <w:r w:rsidR="00071F06" w:rsidRPr="00071F06">
        <w:rPr>
          <w:rFonts w:ascii="Times New Roman" w:hAnsi="Times New Roman"/>
          <w:sz w:val="28"/>
          <w:szCs w:val="28"/>
        </w:rPr>
        <w:t>iết quĩ đạo của vật nằm trong mặt phẳng Oxy. Bỏ qua mọi sức cản của không khí.</w:t>
      </w:r>
      <w:r>
        <w:rPr>
          <w:rFonts w:ascii="Times New Roman" w:hAnsi="Times New Roman"/>
          <w:sz w:val="28"/>
          <w:szCs w:val="28"/>
        </w:rPr>
        <w:t xml:space="preserve"> </w:t>
      </w:r>
      <w:r w:rsidR="00071F06" w:rsidRPr="00071F06">
        <w:rPr>
          <w:rFonts w:ascii="Times New Roman" w:hAnsi="Times New Roman"/>
          <w:sz w:val="28"/>
          <w:szCs w:val="28"/>
        </w:rPr>
        <w:t xml:space="preserve">Thay đổi góc ném </w:t>
      </w:r>
      <w:r w:rsidR="008A0A74" w:rsidRPr="008A0A74">
        <w:rPr>
          <w:rFonts w:ascii="Times New Roman" w:hAnsi="Times New Roman"/>
          <w:position w:val="-6"/>
          <w:sz w:val="28"/>
          <w:szCs w:val="28"/>
        </w:rPr>
        <w:object w:dxaOrig="260" w:dyaOrig="240">
          <v:shape id="_x0000_i1031" type="#_x0000_t75" style="width:12.75pt;height:12pt" o:ole="">
            <v:imagedata r:id="rId24" o:title=""/>
          </v:shape>
          <o:OLEObject Type="Embed" ProgID="Equation.DSMT4" ShapeID="_x0000_i1031" DrawAspect="Content" ObjectID="_1677012735" r:id="rId25"/>
        </w:object>
      </w:r>
      <w:r w:rsidR="008A0A74">
        <w:rPr>
          <w:rFonts w:ascii="Times New Roman" w:hAnsi="Times New Roman"/>
          <w:sz w:val="28"/>
          <w:szCs w:val="28"/>
        </w:rPr>
        <w:t>(</w:t>
      </w:r>
      <w:r w:rsidR="007F1C3A">
        <w:rPr>
          <w:rFonts w:ascii="Times New Roman" w:hAnsi="Times New Roman"/>
          <w:sz w:val="28"/>
          <w:szCs w:val="28"/>
        </w:rPr>
        <w:t xml:space="preserve"> </w:t>
      </w:r>
      <w:r w:rsidR="008A0A74">
        <w:rPr>
          <w:rFonts w:ascii="Times New Roman" w:hAnsi="Times New Roman"/>
          <w:sz w:val="28"/>
          <w:szCs w:val="28"/>
        </w:rPr>
        <w:t>hình vẽ 1)</w:t>
      </w:r>
      <w:r w:rsidR="006477ED">
        <w:rPr>
          <w:rFonts w:ascii="Times New Roman" w:hAnsi="Times New Roman"/>
          <w:sz w:val="28"/>
          <w:szCs w:val="28"/>
        </w:rPr>
        <w:t xml:space="preserve"> </w:t>
      </w:r>
      <w:r w:rsidR="00071F06" w:rsidRPr="00071F06">
        <w:rPr>
          <w:rFonts w:ascii="Times New Roman" w:hAnsi="Times New Roman"/>
          <w:sz w:val="28"/>
          <w:szCs w:val="28"/>
        </w:rPr>
        <w:t xml:space="preserve">với điều kiện vận tốc ban đầu không đổi, chứng minh rằng tọa độ mục tiêu của chất điểm thỏa mãn phương trình: </w:t>
      </w:r>
      <w:r w:rsidR="00026428" w:rsidRPr="00071F06">
        <w:rPr>
          <w:rFonts w:ascii="Times New Roman" w:hAnsi="Times New Roman"/>
          <w:position w:val="-32"/>
          <w:sz w:val="28"/>
          <w:szCs w:val="28"/>
        </w:rPr>
        <w:object w:dxaOrig="1880" w:dyaOrig="760">
          <v:shape id="_x0000_i1032" type="#_x0000_t75" style="width:94.5pt;height:38.25pt" o:ole="">
            <v:imagedata r:id="rId26" o:title=""/>
          </v:shape>
          <o:OLEObject Type="Embed" ProgID="Equation.DSMT4" ShapeID="_x0000_i1032" DrawAspect="Content" ObjectID="_1677012736" r:id="rId27"/>
        </w:object>
      </w:r>
      <w:r w:rsidR="00071F06" w:rsidRPr="00071F0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.</w:t>
      </w:r>
      <w:r w:rsidR="00BA3873">
        <w:rPr>
          <w:rFonts w:ascii="Times New Roman" w:hAnsi="Times New Roman"/>
          <w:sz w:val="28"/>
          <w:szCs w:val="28"/>
        </w:rPr>
        <w:t xml:space="preserve"> </w:t>
      </w:r>
    </w:p>
    <w:p w:rsidR="009A46F8" w:rsidRDefault="009A46F8" w:rsidP="00071F06">
      <w:pPr>
        <w:ind w:right="73"/>
        <w:jc w:val="both"/>
        <w:rPr>
          <w:rFonts w:ascii="Times New Roman" w:hAnsi="Times New Roman"/>
          <w:b/>
          <w:sz w:val="28"/>
          <w:szCs w:val="28"/>
        </w:rPr>
      </w:pPr>
    </w:p>
    <w:p w:rsidR="00071F06" w:rsidRPr="00071F06" w:rsidRDefault="00071F06" w:rsidP="00071F06">
      <w:pPr>
        <w:ind w:right="73"/>
        <w:jc w:val="both"/>
        <w:rPr>
          <w:rFonts w:ascii="Times New Roman" w:hAnsi="Times New Roman"/>
          <w:sz w:val="28"/>
          <w:szCs w:val="28"/>
        </w:rPr>
      </w:pPr>
      <w:r w:rsidRPr="00071F06">
        <w:rPr>
          <w:rFonts w:ascii="Times New Roman" w:hAnsi="Times New Roman"/>
          <w:b/>
          <w:sz w:val="28"/>
          <w:szCs w:val="28"/>
        </w:rPr>
        <w:t>Câu 2 ( 4 điểm)</w:t>
      </w:r>
    </w:p>
    <w:p w:rsidR="00071F06" w:rsidRPr="00071F06" w:rsidRDefault="004D1EA4" w:rsidP="00071F06">
      <w:pPr>
        <w:ind w:right="73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1B6C1DE5" wp14:editId="1DC3A01A">
                <wp:simplePos x="0" y="0"/>
                <wp:positionH relativeFrom="column">
                  <wp:posOffset>3921760</wp:posOffset>
                </wp:positionH>
                <wp:positionV relativeFrom="paragraph">
                  <wp:posOffset>74930</wp:posOffset>
                </wp:positionV>
                <wp:extent cx="2631440" cy="1050290"/>
                <wp:effectExtent l="0" t="0" r="0" b="0"/>
                <wp:wrapSquare wrapText="bothSides"/>
                <wp:docPr id="107" name="Group 1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31440" cy="1050290"/>
                          <a:chOff x="0" y="0"/>
                          <a:chExt cx="2697889" cy="869134"/>
                        </a:xfrm>
                      </wpg:grpSpPr>
                      <wps:wsp>
                        <wps:cNvPr id="108" name="Text Box 108"/>
                        <wps:cNvSpPr txBox="1"/>
                        <wps:spPr>
                          <a:xfrm>
                            <a:off x="883920" y="553720"/>
                            <a:ext cx="981839" cy="3154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D1EA4" w:rsidRPr="00571BA3" w:rsidRDefault="004D1EA4" w:rsidP="004D1EA4">
                              <w:pPr>
                                <w:rPr>
                                  <w:rFonts w:ascii="Times New Roman" w:hAnsi="Times New Roman"/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Hình v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</w:rPr>
                                <w:t>ẽ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Rectangle 109"/>
                        <wps:cNvSpPr/>
                        <wps:spPr>
                          <a:xfrm>
                            <a:off x="502920" y="467360"/>
                            <a:ext cx="1620520" cy="97484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Rectangle 110"/>
                        <wps:cNvSpPr/>
                        <wps:spPr>
                          <a:xfrm>
                            <a:off x="650240" y="248920"/>
                            <a:ext cx="487680" cy="207010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Rectangle 111"/>
                        <wps:cNvSpPr/>
                        <wps:spPr>
                          <a:xfrm>
                            <a:off x="1559560" y="248920"/>
                            <a:ext cx="487680" cy="207010"/>
                          </a:xfrm>
                          <a:prstGeom prst="rect">
                            <a:avLst/>
                          </a:prstGeom>
                          <a:noFill/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655320" y="193040"/>
                            <a:ext cx="461421" cy="343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EA4" w:rsidRPr="009C3C70" w:rsidRDefault="004D1EA4" w:rsidP="004D1EA4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9C3C70">
                                <w:rPr>
                                  <w:b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584960" y="177800"/>
                            <a:ext cx="461421" cy="3775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EA4" w:rsidRPr="009C3C70" w:rsidRDefault="004D1EA4" w:rsidP="004D1EA4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m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1137920" y="355600"/>
                            <a:ext cx="421640" cy="1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AutoShap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052320" y="350520"/>
                            <a:ext cx="456565" cy="0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AutoShap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03200" y="355600"/>
                            <a:ext cx="456620" cy="1"/>
                          </a:xfrm>
                          <a:prstGeom prst="straightConnector1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 type="triangle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0640"/>
                            <a:ext cx="528729" cy="29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EA4" w:rsidRPr="00D9046F" w:rsidRDefault="004D1EA4" w:rsidP="004D1EA4">
                              <w:pPr>
                                <w:jc w:val="center"/>
                              </w:pPr>
                              <w:r w:rsidRPr="00FF73AA">
                                <w:rPr>
                                  <w:position w:val="-12"/>
                                </w:rPr>
                                <w:object w:dxaOrig="279" w:dyaOrig="380">
                                  <v:shape id="_x0000_i1086" type="#_x0000_t75" style="width:14.25pt;height:19.5pt" o:ole="">
                                    <v:imagedata r:id="rId28" o:title=""/>
                                  </v:shape>
                                  <o:OLEObject Type="Embed" ProgID="Equation.DSMT4" ShapeID="_x0000_i1086" DrawAspect="Content" ObjectID="_1677012790" r:id="rId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169160" y="0"/>
                            <a:ext cx="528729" cy="299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D1EA4" w:rsidRPr="00D9046F" w:rsidRDefault="004D1EA4" w:rsidP="004D1EA4">
                              <w:pPr>
                                <w:jc w:val="center"/>
                              </w:pPr>
                              <w:r w:rsidRPr="00FF73AA">
                                <w:rPr>
                                  <w:position w:val="-12"/>
                                </w:rPr>
                                <w:object w:dxaOrig="260" w:dyaOrig="380">
                                  <v:shape id="_x0000_i1087" type="#_x0000_t75" style="width:13.5pt;height:19.5pt" o:ole="">
                                    <v:imagedata r:id="rId30" o:title=""/>
                                  </v:shape>
                                  <o:OLEObject Type="Embed" ProgID="Equation.DSMT4" ShapeID="_x0000_i1087" DrawAspect="Content" ObjectID="_1677012791" r:id="rId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7" o:spid="_x0000_s1041" style="position:absolute;left:0;text-align:left;margin-left:308.8pt;margin-top:5.9pt;width:207.2pt;height:82.7pt;z-index:251669504;mso-position-horizontal-relative:text;mso-position-vertical-relative:text;mso-width-relative:margin;mso-height-relative:margin" coordsize="26978,86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">
                <v:shape id="Text Box 108" o:spid="_x0000_s1042" type="#_x0000_t202" style="position:absolute;left:8839;top:5537;width:9818;height:31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GBc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Wn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iBgXHAAAA3AAAAA8AAAAAAAAAAAAAAAAAmAIAAGRy&#10;cy9kb3ducmV2LnhtbFBLBQYAAAAABAAEAPUAAACMAwAAAAA=&#10;" filled="f" stroked="f" strokeweight=".5pt">
                  <v:textbox>
                    <w:txbxContent>
                      <w:p w:rsidR="004D1EA4" w:rsidRPr="00571BA3" w:rsidRDefault="004D1EA4" w:rsidP="004D1EA4">
                        <w:pPr>
                          <w:rPr>
                            <w:rFonts w:ascii="Times New Roman" w:hAnsi="Times New Roman"/>
                            <w:b/>
                          </w:rPr>
                        </w:pPr>
                        <w:r>
                          <w:rPr>
                            <w:b/>
                          </w:rPr>
                          <w:t>Hình v</w:t>
                        </w:r>
                        <w:r>
                          <w:rPr>
                            <w:rFonts w:ascii="Times New Roman" w:hAnsi="Times New Roman"/>
                            <w:b/>
                          </w:rPr>
                          <w:t>ẽ 2</w:t>
                        </w:r>
                      </w:p>
                    </w:txbxContent>
                  </v:textbox>
                </v:shape>
                <v:rect id="Rectangle 109" o:spid="_x0000_s1043" style="position:absolute;left:5029;top:4673;width:16205;height:9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em+cUA&#10;AADcAAAADwAAAGRycy9kb3ducmV2LnhtbERPTWvCQBC9F/oflin0Is2mhdaYukoRFAMBMfVgbkN2&#10;mgSzsyG7avz33YLQ2zze58yXo+nEhQbXWlbwGsUgiCurW64VHL7XLwkI55E1dpZJwY0cLBePD3NM&#10;tb3yni6Fr0UIYZeigsb7PpXSVQ0ZdJHtiQP3YweDPsChlnrAawg3nXyL4w9psOXQ0GBPq4aqU3E2&#10;Ck7H98k0KbaHWzll3CVZnpWbXKnnp/HrE4Sn0f+L7+6tDvPjGfw9Ey6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d6b5xQAAANwAAAAPAAAAAAAAAAAAAAAAAJgCAABkcnMv&#10;ZG93bnJldi54bWxQSwUGAAAAAAQABAD1AAAAigMAAAAA&#10;" fillcolor="#4f81bd [3204]" strokecolor="black [3213]" strokeweight="1.25pt">
                  <v:fill r:id="rId32" o:title="" color2="white [3212]" type="pattern"/>
                </v:rect>
                <v:rect id="Rectangle 110" o:spid="_x0000_s1044" style="position:absolute;left:6502;top:2489;width:4877;height:20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+Vv8QA&#10;AADcAAAADwAAAGRycy9kb3ducmV2LnhtbESPQWvCQBCF7wX/wzKCt7pJESnRVUQseBDSarwP2TEJ&#10;ZmdDdtXor+8cCr3N8N68981yPbhW3akPjWcD6TQBRVx623BloDh9vX+CChHZYuuZDDwpwHo1elti&#10;Zv2Df+h+jJWSEA4ZGqhj7DKtQ1mTwzD1HbFoF987jLL2lbY9PiTctfojSebaYcPSUGNH25rK6/Hm&#10;DMzzPPd5UX6nm92hmWnfFrfX2ZjJeNgsQEUa4r/573pvBT8VfHlGJt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Plb/EAAAA3AAAAA8AAAAAAAAAAAAAAAAAmAIAAGRycy9k&#10;b3ducmV2LnhtbFBLBQYAAAAABAAEAPUAAACJAwAAAAA=&#10;" filled="f" strokecolor="black [3213]" strokeweight="1.25pt"/>
                <v:rect id="Rectangle 111" o:spid="_x0000_s1045" style="position:absolute;left:15595;top:2489;width:4877;height:20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MwJMIA&#10;AADcAAAADwAAAGRycy9kb3ducmV2LnhtbERPTWuDQBC9B/Iflgn0lqyWIsVmFQkJ9FCwtfY+uFOV&#10;uLPironNr88WCr3N433OPl/MIC40ud6ygngXgSBurO65VVB/nrbPIJxH1jhYJgU/5CDP1qs9ptpe&#10;+YMulW9FCGGXooLO+zGV0jUdGXQ7OxIH7ttOBn2AUyv1hNcQbgb5GEWJNNhzaOhwpENHzbmajYKk&#10;LEtb1s17XBzf+idph3q+fSn1sFmKFxCeFv8v/nO/6jA/juH3mXCBzO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AzAkwgAAANwAAAAPAAAAAAAAAAAAAAAAAJgCAABkcnMvZG93&#10;bnJldi54bWxQSwUGAAAAAAQABAD1AAAAhwMAAAAA&#10;" filled="f" strokecolor="black [3213]" strokeweight="1.25pt"/>
                <v:shape id="Text Box 27" o:spid="_x0000_s1046" type="#_x0000_t202" style="position:absolute;left:6553;top:1930;width:4614;height:3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4D1EA4" w:rsidRPr="009C3C70" w:rsidRDefault="004D1EA4" w:rsidP="004D1EA4">
                        <w:pPr>
                          <w:jc w:val="center"/>
                          <w:rPr>
                            <w:b/>
                          </w:rPr>
                        </w:pPr>
                        <w:r w:rsidRPr="009C3C70">
                          <w:rPr>
                            <w:b/>
                          </w:rPr>
                          <w:t>m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7" o:spid="_x0000_s1047" type="#_x0000_t202" style="position:absolute;left:15849;top:1778;width:4614;height:3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<v:textbox>
                    <w:txbxContent>
                      <w:p w:rsidR="004D1EA4" w:rsidRPr="009C3C70" w:rsidRDefault="004D1EA4" w:rsidP="004D1EA4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AutoShape 20" o:spid="_x0000_s1048" type="#_x0000_t32" style="position:absolute;left:11379;top:3556;width:421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Ue8AAAADcAAAADwAAAGRycy9kb3ducmV2LnhtbERPTYvCMBC9C/6HMII3TV0X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0FHvAAAAA3AAAAA8AAAAAAAAAAAAAAAAA&#10;oQIAAGRycy9kb3ducmV2LnhtbFBLBQYAAAAABAAEAPkAAACOAwAAAAA=&#10;" strokeweight="1.5pt"/>
                <v:shape id="AutoShape 20" o:spid="_x0000_s1049" type="#_x0000_t32" style="position:absolute;left:20523;top:3505;width:456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FLycQAAADcAAAADwAAAGRycy9kb3ducmV2LnhtbERPS2vCQBC+C/0PyxS86SYBi01dpRTU&#10;goditIfehuw0G5qdDdnNo//eLRS8zcf3nM1uso0YqPO1YwXpMgFBXDpdc6Xgetkv1iB8QNbYOCYF&#10;v+Rht32YbTDXbuQzDUWoRAxhn6MCE0KbS+lLQxb90rXEkft2ncUQYVdJ3eEYw20jsyR5khZrjg0G&#10;W3ozVP4UvVWQncxHcSgP4/W5Px9bs/q8fCV7peaP0+sLiEBTuIv/3e86zk9X8PdMvEB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UUvJxAAAANwAAAAPAAAAAAAAAAAA&#10;AAAAAKECAABkcnMvZG93bnJldi54bWxQSwUGAAAAAAQABAD5AAAAkgMAAAAA&#10;" strokeweight="1.25pt">
                  <v:stroke endarrow="block"/>
                </v:shape>
                <v:shape id="AutoShape 20" o:spid="_x0000_s1050" type="#_x0000_t32" style="position:absolute;left:2032;top:3556;width:4566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Ro0MMAAADcAAAADwAAAGRycy9kb3ducmV2LnhtbERP32vCMBB+H/g/hBN8m6nViVSjiGOw&#10;l8Hmis9HczbV5lKSaLv99ctgsLf7+H7eZjfYVtzJh8axgtk0A0FcOd1wraD8fHlcgQgRWWPrmBR8&#10;UYDddvSwwUK7nj/ofoy1SCEcClRgYuwKKUNlyGKYuo44cWfnLcYEfS21xz6F21bmWbaUFhtODQY7&#10;OhiqrsebVZBXb/PFyZuyf7+VT8P34rlu8otSk/GwX4OINMR/8Z/7Vaf5syX8PpMukN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EaNDDAAAA3AAAAA8AAAAAAAAAAAAA&#10;AAAAoQIAAGRycy9kb3ducmV2LnhtbFBLBQYAAAAABAAEAPkAAACRAwAAAAA=&#10;" strokeweight="1.25pt">
                  <v:stroke startarrow="block"/>
                </v:shape>
                <v:shape id="Text Box 28" o:spid="_x0000_s1051" type="#_x0000_t202" style="position:absolute;top:406;width:5287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4D1EA4" w:rsidRPr="00D9046F" w:rsidRDefault="004D1EA4" w:rsidP="004D1EA4">
                        <w:pPr>
                          <w:jc w:val="center"/>
                        </w:pPr>
                        <w:r w:rsidRPr="00FF73AA">
                          <w:rPr>
                            <w:position w:val="-12"/>
                          </w:rPr>
                          <w:object w:dxaOrig="279" w:dyaOrig="380">
                            <v:shape id="_x0000_i1086" type="#_x0000_t75" style="width:14.25pt;height:19.5pt" o:ole="">
                              <v:imagedata r:id="rId28" o:title=""/>
                            </v:shape>
                            <o:OLEObject Type="Embed" ProgID="Equation.DSMT4" ShapeID="_x0000_i1086" DrawAspect="Content" ObjectID="_1677012790" r:id="rId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8" o:spid="_x0000_s1052" type="#_x0000_t202" style="position:absolute;left:21691;width:5287;height:2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4D1EA4" w:rsidRPr="00D9046F" w:rsidRDefault="004D1EA4" w:rsidP="004D1EA4">
                        <w:pPr>
                          <w:jc w:val="center"/>
                        </w:pPr>
                        <w:r w:rsidRPr="00FF73AA">
                          <w:rPr>
                            <w:position w:val="-12"/>
                          </w:rPr>
                          <w:object w:dxaOrig="260" w:dyaOrig="380">
                            <v:shape id="_x0000_i1087" type="#_x0000_t75" style="width:13.5pt;height:19.5pt" o:ole="">
                              <v:imagedata r:id="rId30" o:title=""/>
                            </v:shape>
                            <o:OLEObject Type="Embed" ProgID="Equation.DSMT4" ShapeID="_x0000_i1087" DrawAspect="Content" ObjectID="_1677012791" r:id="rId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     Trên mặt ngang không ma sát, hai vật có khối lượng </w:t>
      </w:r>
      <w:r w:rsidR="00107598" w:rsidRPr="001065C2">
        <w:rPr>
          <w:rFonts w:ascii="Times New Roman" w:hAnsi="Times New Roman"/>
          <w:position w:val="-12"/>
          <w:sz w:val="28"/>
          <w:szCs w:val="28"/>
          <w:lang w:val="pt-BR"/>
        </w:rPr>
        <w:object w:dxaOrig="340" w:dyaOrig="360">
          <v:shape id="_x0000_i1033" type="#_x0000_t75" style="width:17.25pt;height:18pt" o:ole="">
            <v:imagedata r:id="rId35" o:title=""/>
          </v:shape>
          <o:OLEObject Type="Embed" ProgID="Equation.DSMT4" ShapeID="_x0000_i1033" DrawAspect="Content" ObjectID="_1677012737" r:id="rId36"/>
        </w:objec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và </w:t>
      </w:r>
      <w:r w:rsidR="00107598" w:rsidRPr="001065C2">
        <w:rPr>
          <w:rFonts w:ascii="Times New Roman" w:hAnsi="Times New Roman"/>
          <w:position w:val="-12"/>
          <w:sz w:val="28"/>
          <w:szCs w:val="28"/>
          <w:lang w:val="pt-BR"/>
        </w:rPr>
        <w:object w:dxaOrig="360" w:dyaOrig="360">
          <v:shape id="_x0000_i1034" type="#_x0000_t75" style="width:18pt;height:18pt" o:ole="">
            <v:imagedata r:id="rId37" o:title=""/>
          </v:shape>
          <o:OLEObject Type="Embed" ProgID="Equation.DSMT4" ShapeID="_x0000_i1034" DrawAspect="Content" ObjectID="_1677012738" r:id="rId38"/>
        </w:objec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 nối với nhau bở</w:t>
      </w:r>
      <w:r w:rsidR="008A30BD">
        <w:rPr>
          <w:rFonts w:ascii="Times New Roman" w:hAnsi="Times New Roman"/>
          <w:sz w:val="28"/>
          <w:szCs w:val="28"/>
          <w:lang w:val="pt-BR"/>
        </w:rPr>
        <w:t xml:space="preserve">i một sợi dây không </w:t>
      </w:r>
      <w:r w:rsidR="00F63112">
        <w:rPr>
          <w:rFonts w:ascii="Times New Roman" w:hAnsi="Times New Roman"/>
          <w:sz w:val="28"/>
          <w:szCs w:val="28"/>
          <w:lang w:val="pt-BR"/>
        </w:rPr>
        <w:t>gi</w:t>
      </w:r>
      <w:r w:rsidR="00A622BC">
        <w:rPr>
          <w:rFonts w:ascii="Times New Roman" w:hAnsi="Times New Roman"/>
          <w:sz w:val="28"/>
          <w:szCs w:val="28"/>
          <w:lang w:val="pt-BR"/>
        </w:rPr>
        <w:t xml:space="preserve">ãn, </w:t>
      </w:r>
      <w:r w:rsidR="00573722">
        <w:rPr>
          <w:rFonts w:ascii="Times New Roman" w:hAnsi="Times New Roman"/>
          <w:sz w:val="28"/>
          <w:szCs w:val="28"/>
          <w:lang w:val="pt-BR"/>
        </w:rPr>
        <w:t>chịu được</w:t>
      </w:r>
      <w:r w:rsidR="00A622BC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573722">
        <w:rPr>
          <w:rFonts w:ascii="Times New Roman" w:hAnsi="Times New Roman"/>
          <w:sz w:val="28"/>
          <w:szCs w:val="28"/>
          <w:lang w:val="pt-BR"/>
        </w:rPr>
        <w:t>lực căng tối đa</w:t>
      </w:r>
      <w:r w:rsidR="00A622BC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là </w:t>
      </w:r>
      <w:r w:rsidR="00071F06" w:rsidRPr="00071F06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 wp14:anchorId="1580086D" wp14:editId="6BD00441">
            <wp:extent cx="160020" cy="2286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>. Ban đầu, hai vật đứng yên ở vị trí dây đang căng. Tác dụng lên vật các lực</w:t>
      </w:r>
      <w:r w:rsidR="009E0759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9E0759" w:rsidRPr="00071F06">
        <w:rPr>
          <w:rFonts w:ascii="Times New Roman" w:hAnsi="Times New Roman"/>
          <w:position w:val="-12"/>
          <w:sz w:val="28"/>
          <w:szCs w:val="28"/>
        </w:rPr>
        <w:object w:dxaOrig="300" w:dyaOrig="420">
          <v:shape id="_x0000_i1035" type="#_x0000_t75" style="width:15pt;height:21pt" o:ole="">
            <v:imagedata r:id="rId40" o:title=""/>
          </v:shape>
          <o:OLEObject Type="Embed" ProgID="Equation.DSMT4" ShapeID="_x0000_i1035" DrawAspect="Content" ObjectID="_1677012739" r:id="rId41"/>
        </w:objec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9E0759">
        <w:rPr>
          <w:rFonts w:ascii="Times New Roman" w:hAnsi="Times New Roman"/>
          <w:sz w:val="28"/>
          <w:szCs w:val="28"/>
          <w:lang w:val="pt-BR"/>
        </w:rPr>
        <w:t xml:space="preserve">, </w:t>
      </w:r>
      <w:r w:rsidR="009E0759" w:rsidRPr="00071F06">
        <w:rPr>
          <w:rFonts w:ascii="Times New Roman" w:hAnsi="Times New Roman"/>
          <w:position w:val="-12"/>
          <w:sz w:val="28"/>
          <w:szCs w:val="28"/>
        </w:rPr>
        <w:object w:dxaOrig="320" w:dyaOrig="420">
          <v:shape id="_x0000_i1036" type="#_x0000_t75" style="width:15.75pt;height:21pt" o:ole="">
            <v:imagedata r:id="rId42" o:title=""/>
          </v:shape>
          <o:OLEObject Type="Embed" ProgID="Equation.DSMT4" ShapeID="_x0000_i1036" DrawAspect="Content" ObjectID="_1677012740" r:id="rId43"/>
        </w:object>
      </w:r>
      <w:r w:rsidR="009E0759">
        <w:rPr>
          <w:rFonts w:ascii="Times New Roman" w:hAnsi="Times New Roman"/>
          <w:position w:val="-12"/>
          <w:sz w:val="28"/>
          <w:szCs w:val="28"/>
        </w:rPr>
        <w:t xml:space="preserve"> </w:t>
      </w:r>
      <w:r w:rsidR="009E0759">
        <w:rPr>
          <w:rFonts w:ascii="Times New Roman" w:hAnsi="Times New Roman"/>
          <w:sz w:val="28"/>
          <w:szCs w:val="28"/>
          <w:lang w:val="pt-BR"/>
        </w:rPr>
        <w:t>(</w:t>
      </w:r>
      <w:r w:rsidR="009E0759" w:rsidRPr="00071F06">
        <w:rPr>
          <w:rFonts w:ascii="Times New Roman" w:hAnsi="Times New Roman"/>
          <w:sz w:val="28"/>
          <w:szCs w:val="28"/>
          <w:lang w:val="pt-BR"/>
        </w:rPr>
        <w:t xml:space="preserve"> hình vẽ 2)</w:t>
      </w:r>
      <w:r w:rsidR="009E0759">
        <w:rPr>
          <w:rFonts w:ascii="Times New Roman" w:hAnsi="Times New Roman"/>
          <w:sz w:val="28"/>
          <w:szCs w:val="28"/>
          <w:lang w:val="pt-BR"/>
        </w:rPr>
        <w:t xml:space="preserve"> </w:t>
      </w:r>
      <w:r w:rsidR="004518CC">
        <w:rPr>
          <w:rFonts w:ascii="Times New Roman" w:hAnsi="Times New Roman"/>
          <w:sz w:val="28"/>
          <w:szCs w:val="28"/>
          <w:lang w:val="pt-BR"/>
        </w:rPr>
        <w:t xml:space="preserve">có độ lớn </w: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>tỷ lệ thuận với thời gian</w:t>
      </w:r>
      <w:r w:rsidR="001065C2" w:rsidRPr="001065C2">
        <w:rPr>
          <w:rFonts w:ascii="Times New Roman" w:hAnsi="Times New Roman"/>
          <w:position w:val="-12"/>
          <w:sz w:val="28"/>
          <w:szCs w:val="28"/>
          <w:lang w:val="pt-BR"/>
        </w:rPr>
        <w:object w:dxaOrig="880" w:dyaOrig="360">
          <v:shape id="_x0000_i1037" type="#_x0000_t75" style="width:44.25pt;height:18pt" o:ole="">
            <v:imagedata r:id="rId44" o:title=""/>
          </v:shape>
          <o:OLEObject Type="Embed" ProgID="Equation.DSMT4" ShapeID="_x0000_i1037" DrawAspect="Content" ObjectID="_1677012741" r:id="rId45"/>
        </w:objec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, </w:t>
      </w:r>
      <w:r w:rsidR="001065C2" w:rsidRPr="001065C2">
        <w:rPr>
          <w:rFonts w:ascii="Times New Roman" w:hAnsi="Times New Roman"/>
          <w:position w:val="-12"/>
          <w:sz w:val="28"/>
          <w:szCs w:val="28"/>
          <w:lang w:val="pt-BR"/>
        </w:rPr>
        <w:object w:dxaOrig="940" w:dyaOrig="360">
          <v:shape id="_x0000_i1038" type="#_x0000_t75" style="width:47.25pt;height:18pt" o:ole="">
            <v:imagedata r:id="rId46" o:title=""/>
          </v:shape>
          <o:OLEObject Type="Embed" ProgID="Equation.DSMT4" ShapeID="_x0000_i1038" DrawAspect="Content" ObjectID="_1677012742" r:id="rId47"/>
        </w:objec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, trong đó </w:t>
      </w:r>
      <w:r w:rsidR="001065C2" w:rsidRPr="001065C2">
        <w:rPr>
          <w:rFonts w:ascii="Times New Roman" w:hAnsi="Times New Roman"/>
          <w:position w:val="-12"/>
          <w:sz w:val="28"/>
          <w:szCs w:val="28"/>
          <w:lang w:val="pt-BR"/>
        </w:rPr>
        <w:object w:dxaOrig="300" w:dyaOrig="360">
          <v:shape id="_x0000_i1039" type="#_x0000_t75" style="width:15pt;height:18pt" o:ole="">
            <v:imagedata r:id="rId48" o:title=""/>
          </v:shape>
          <o:OLEObject Type="Embed" ProgID="Equation.DSMT4" ShapeID="_x0000_i1039" DrawAspect="Content" ObjectID="_1677012743" r:id="rId49"/>
        </w:objec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 và </w:t>
      </w:r>
      <w:r w:rsidR="001065C2" w:rsidRPr="001065C2">
        <w:rPr>
          <w:rFonts w:ascii="Times New Roman" w:hAnsi="Times New Roman"/>
          <w:position w:val="-12"/>
          <w:sz w:val="28"/>
          <w:szCs w:val="28"/>
          <w:lang w:val="pt-BR"/>
        </w:rPr>
        <w:object w:dxaOrig="320" w:dyaOrig="360">
          <v:shape id="_x0000_i1040" type="#_x0000_t75" style="width:15.75pt;height:18pt" o:ole="">
            <v:imagedata r:id="rId50" o:title=""/>
          </v:shape>
          <o:OLEObject Type="Embed" ProgID="Equation.DSMT4" ShapeID="_x0000_i1040" DrawAspect="Content" ObjectID="_1677012744" r:id="rId51"/>
        </w:objec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 là các hệ số hằng số có thứ nguyên, </w:t>
      </w:r>
      <w:r w:rsidR="001065C2" w:rsidRPr="001065C2">
        <w:rPr>
          <w:rFonts w:ascii="Times New Roman" w:hAnsi="Times New Roman"/>
          <w:position w:val="-6"/>
          <w:sz w:val="28"/>
          <w:szCs w:val="28"/>
          <w:lang w:val="pt-BR"/>
        </w:rPr>
        <w:object w:dxaOrig="160" w:dyaOrig="279">
          <v:shape id="_x0000_i1041" type="#_x0000_t75" style="width:7.5pt;height:14.25pt" o:ole="">
            <v:imagedata r:id="rId52" o:title=""/>
          </v:shape>
          <o:OLEObject Type="Embed" ProgID="Equation.DSMT4" ShapeID="_x0000_i1041" DrawAspect="Content" ObjectID="_1677012745" r:id="rId53"/>
        </w:objec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>l</w:t>
      </w:r>
      <w:r w:rsidR="009B71CE">
        <w:rPr>
          <w:rFonts w:ascii="Times New Roman" w:hAnsi="Times New Roman"/>
          <w:sz w:val="28"/>
          <w:szCs w:val="28"/>
          <w:lang w:val="pt-BR"/>
        </w:rPr>
        <w:t>à thời gian tác dụng lực</w:t>
      </w:r>
      <w:r w:rsidR="00071F06" w:rsidRPr="00071F06">
        <w:rPr>
          <w:rFonts w:ascii="Times New Roman" w:hAnsi="Times New Roman"/>
          <w:sz w:val="28"/>
          <w:szCs w:val="28"/>
          <w:lang w:val="pt-BR"/>
        </w:rPr>
        <w:t xml:space="preserve">. </w:t>
      </w:r>
    </w:p>
    <w:p w:rsidR="00071F06" w:rsidRPr="00071F06" w:rsidRDefault="00071F06" w:rsidP="00071F06">
      <w:pPr>
        <w:pStyle w:val="ListParagraph"/>
        <w:numPr>
          <w:ilvl w:val="0"/>
          <w:numId w:val="5"/>
        </w:numPr>
        <w:ind w:right="73"/>
        <w:jc w:val="both"/>
        <w:rPr>
          <w:rFonts w:ascii="Times New Roman" w:hAnsi="Times New Roman"/>
          <w:sz w:val="28"/>
          <w:szCs w:val="28"/>
          <w:lang w:val="pt-BR"/>
        </w:rPr>
      </w:pPr>
      <w:r w:rsidRPr="00071F06">
        <w:rPr>
          <w:rFonts w:ascii="Times New Roman" w:hAnsi="Times New Roman"/>
          <w:sz w:val="28"/>
          <w:szCs w:val="28"/>
          <w:lang w:val="pt-BR"/>
        </w:rPr>
        <w:t xml:space="preserve">Xác định thời điểm ngay trước khi dây đứt kể từ khi bắt đầu tác dụng lực. </w:t>
      </w:r>
    </w:p>
    <w:p w:rsidR="00071F06" w:rsidRPr="00071F06" w:rsidRDefault="00071F06" w:rsidP="00071F06">
      <w:pPr>
        <w:pStyle w:val="ListParagraph"/>
        <w:numPr>
          <w:ilvl w:val="0"/>
          <w:numId w:val="5"/>
        </w:numPr>
        <w:ind w:right="73"/>
        <w:jc w:val="both"/>
        <w:rPr>
          <w:rFonts w:ascii="Times New Roman" w:hAnsi="Times New Roman"/>
          <w:sz w:val="28"/>
          <w:szCs w:val="28"/>
          <w:lang w:val="pt-BR"/>
        </w:rPr>
      </w:pPr>
      <w:r w:rsidRPr="00071F06">
        <w:rPr>
          <w:rFonts w:ascii="Times New Roman" w:hAnsi="Times New Roman"/>
          <w:sz w:val="28"/>
          <w:szCs w:val="28"/>
          <w:lang w:val="pt-BR"/>
        </w:rPr>
        <w:t>Hãy tính gia tốc của các vật tại thời điểm đã xác định ở câu a.</w:t>
      </w:r>
    </w:p>
    <w:p w:rsidR="009A46F8" w:rsidRDefault="009A46F8" w:rsidP="00071F06">
      <w:pPr>
        <w:jc w:val="both"/>
        <w:rPr>
          <w:rFonts w:ascii="Times New Roman" w:hAnsi="Times New Roman"/>
          <w:b/>
          <w:sz w:val="28"/>
          <w:szCs w:val="28"/>
        </w:rPr>
      </w:pPr>
    </w:p>
    <w:p w:rsidR="00E12051" w:rsidRDefault="00071F06" w:rsidP="00071F06">
      <w:pPr>
        <w:jc w:val="both"/>
        <w:rPr>
          <w:rFonts w:ascii="Times New Roman" w:hAnsi="Times New Roman"/>
          <w:b/>
          <w:sz w:val="28"/>
          <w:szCs w:val="28"/>
        </w:rPr>
      </w:pPr>
      <w:r w:rsidRPr="00071F06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41A7FBE" wp14:editId="17A36F46">
                <wp:simplePos x="0" y="0"/>
                <wp:positionH relativeFrom="column">
                  <wp:posOffset>4135120</wp:posOffset>
                </wp:positionH>
                <wp:positionV relativeFrom="paragraph">
                  <wp:posOffset>186690</wp:posOffset>
                </wp:positionV>
                <wp:extent cx="2529840" cy="1643380"/>
                <wp:effectExtent l="0" t="0" r="0" b="0"/>
                <wp:wrapSquare wrapText="bothSides"/>
                <wp:docPr id="93" name="Group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29840" cy="1643380"/>
                          <a:chOff x="0" y="226858"/>
                          <a:chExt cx="2529840" cy="1644150"/>
                        </a:xfrm>
                      </wpg:grpSpPr>
                      <wpg:grpSp>
                        <wpg:cNvPr id="94" name="Group 32"/>
                        <wpg:cNvGrpSpPr>
                          <a:grpSpLocks/>
                        </wpg:cNvGrpSpPr>
                        <wpg:grpSpPr bwMode="auto">
                          <a:xfrm>
                            <a:off x="0" y="226858"/>
                            <a:ext cx="2529840" cy="1421135"/>
                            <a:chOff x="8001" y="3171"/>
                            <a:chExt cx="2944" cy="1848"/>
                          </a:xfrm>
                        </wpg:grpSpPr>
                        <wps:wsp>
                          <wps:cNvPr id="95" name="Rectangle 34" descr="Wide upward diagonal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8040" y="3171"/>
                              <a:ext cx="71" cy="1848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1" y="4434"/>
                              <a:ext cx="2492" cy="82"/>
                            </a:xfrm>
                            <a:prstGeom prst="rect">
                              <a:avLst/>
                            </a:prstGeom>
                            <a:solidFill>
                              <a:srgbClr val="938953"/>
                            </a:solidFill>
                            <a:ln w="158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Oval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40" y="4402"/>
                              <a:ext cx="113" cy="13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AutoShape 3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111" y="3514"/>
                              <a:ext cx="1657" cy="920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Arc 40"/>
                          <wps:cNvSpPr>
                            <a:spLocks/>
                          </wps:cNvSpPr>
                          <wps:spPr bwMode="auto">
                            <a:xfrm flipH="1">
                              <a:off x="8999" y="4098"/>
                              <a:ext cx="143" cy="336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43 w 21600"/>
                                <a:gd name="T3" fmla="*/ 336 h 21600"/>
                                <a:gd name="T4" fmla="*/ 0 w 21600"/>
                                <a:gd name="T5" fmla="*/ 336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40" y="3171"/>
                              <a:ext cx="529" cy="5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1F06" w:rsidRDefault="00071F06" w:rsidP="00071F06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29" y="4098"/>
                              <a:ext cx="453" cy="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1F06" w:rsidRDefault="00071F06" w:rsidP="00071F06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17" y="4037"/>
                              <a:ext cx="628" cy="4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1F06" w:rsidRDefault="00071F06" w:rsidP="00071F06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01" y="4417"/>
                              <a:ext cx="458" cy="4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1F06" w:rsidRDefault="00071F06" w:rsidP="00071F06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7" y="3980"/>
                              <a:ext cx="342" cy="4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1F06" w:rsidRPr="005F095B" w:rsidRDefault="00071F06" w:rsidP="00071F06">
                                <w:r w:rsidRPr="003D4B2A">
                                  <w:rPr>
                                    <w:rFonts w:ascii="Times New Roman" w:hAnsi="Times New Roman"/>
                                    <w:sz w:val="26"/>
                                    <w:szCs w:val="26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5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721242" y="1484964"/>
                            <a:ext cx="1036075" cy="3860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71F06" w:rsidRPr="00DD2BEE" w:rsidRDefault="00071F06" w:rsidP="00071F06">
                              <w:pPr>
                                <w:rPr>
                                  <w:rFonts w:ascii="Times New Roman" w:hAnsi="Times New Roman"/>
                                  <w:b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</w:rPr>
                                <w:t xml:space="preserve">Hình vẽ </w:t>
                              </w:r>
                              <w:r w:rsidRPr="00DD2BEE">
                                <w:rPr>
                                  <w:rFonts w:ascii="Times New Roman" w:hAnsi="Times New Roman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" o:spid="_x0000_s1053" style="position:absolute;left:0;text-align:left;margin-left:325.6pt;margin-top:14.7pt;width:199.2pt;height:129.4pt;z-index:251665408;mso-position-horizontal-relative:text;mso-position-vertical-relative:text" coordorigin=",2268" coordsize="25298,164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">
                <v:group id="Group 32" o:spid="_x0000_s1054" style="position:absolute;top:2268;width:25298;height:14211" coordorigin="8001,3171" coordsize="2944,18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rect id="Rectangle 34" o:spid="_x0000_s1055" alt="Wide upward diagonal" style="position:absolute;left:8040;top:3171;width:71;height:184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WlicQA&#10;AADbAAAADwAAAGRycy9kb3ducmV2LnhtbESPzWrDMBCE74G8g9hAb4mcQkvsRg6hUAi0kOan98Xa&#10;2MbWyrVUW83TV4VAjsPMfMOsN8G0YqDe1ZYVLBcJCOLC6ppLBefT23wFwnlkja1lUvBLDjb5dLLG&#10;TNuRDzQcfSkihF2GCirvu0xKV1Rk0C1sRxy9i+0N+ij7Uuoexwg3rXxMkmdpsOa4UGFHrxUVzfHH&#10;KDiFJt2bYXcIHyN/Xb/Prfl8Xyr1MAvbFxCegr+Hb+2dVpA+wf+X+AN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FpYnEAAAA2wAAAA8AAAAAAAAAAAAAAAAAmAIAAGRycy9k&#10;b3ducmV2LnhtbFBLBQYAAAAABAAEAPUAAACJAwAAAAA=&#10;" fillcolor="black">
                    <v:fill r:id="rId54" o:title="" type="pattern"/>
                  </v:rect>
                  <v:rect id="Rectangle 35" o:spid="_x0000_s1056" style="position:absolute;left:8111;top:4434;width:2492;height: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Sc5cMA&#10;AADbAAAADwAAAGRycy9kb3ducmV2LnhtbESPzW7CMBCE75V4B2uRuBUbDpQGDIKKih448NMHWMVL&#10;EhGvI9uQ8PYYCYnjaGa+0cyXna3FjXyoHGsYDRUI4tyZigsN/6ffzymIEJEN1o5Jw50CLBe9jzlm&#10;xrV8oNsxFiJBOGSooYyxyaQMeUkWw9A1xMk7O28xJukLaTy2CW5rOVZqIi1WnBZKbOinpPxyvFoN&#10;aj29Ks/b0de4PR12m4257HdG60G/W81AROriO/xq/xkN3xN4fk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Sc5cMAAADbAAAADwAAAAAAAAAAAAAAAACYAgAAZHJzL2Rv&#10;d25yZXYueG1sUEsFBgAAAAAEAAQA9QAAAIgDAAAAAA==&#10;" fillcolor="#938953" strokeweight="1.25pt"/>
                  <v:oval id="Oval 37" o:spid="_x0000_s1057" style="position:absolute;left:8040;top:4402;width:113;height:1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U3esMA&#10;AADbAAAADwAAAGRycy9kb3ducmV2LnhtbESPQWvCQBSE70L/w/IKvenGBq1GV5FKwR48NOr9kX0m&#10;wezbkH2N6b/vFgoeh5n5hllvB9eonrpQezYwnSSgiAtvay4NnE8f4wWoIMgWG89k4IcCbDdPozVm&#10;1t/5i/pcShUhHDI0UIm0mdahqMhhmPiWOHpX3zmUKLtS2w7vEe4a/Zokc+2w5rhQYUvvFRW3/NsZ&#10;2Je7fN7rVGbpdX+Q2e1y/Eynxrw8D7sVKKFBHuH/9sEaWL7B35f4A/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U3esMAAADbAAAADwAAAAAAAAAAAAAAAACYAgAAZHJzL2Rv&#10;d25yZXYueG1sUEsFBgAAAAAEAAQA9QAAAIgDAAAAAA==&#10;"/>
                  <v:shape id="AutoShape 39" o:spid="_x0000_s1058" type="#_x0000_t32" style="position:absolute;left:8111;top:3514;width:1657;height:92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cMxsIAAADbAAAADwAAAGRycy9kb3ducmV2LnhtbERPz2vCMBS+D/wfwhN2GZpuh7FVo7jB&#10;xkCQtRPE27N5NsXmpSRZrf+9OQgeP77f8+VgW9GTD41jBc/TDARx5XTDtYLt39fkDUSIyBpbx6Tg&#10;QgGWi9HDHHPtzlxQX8ZapBAOOSowMXa5lKEyZDFMXUecuKPzFmOCvpba4zmF21a+ZNmrtNhwajDY&#10;0aeh6lT+WwXZt/FP631fug2fftcHMsXHrlDqcTysZiAiDfEuvrl/tIL3NDZ9ST9ALq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8cMxsIAAADbAAAADwAAAAAAAAAAAAAA&#10;AAChAgAAZHJzL2Rvd25yZXYueG1sUEsFBgAAAAAEAAQA+QAAAJADAAAAAA==&#10;" strokeweight="1.25pt"/>
                  <v:shape id="Arc 40" o:spid="_x0000_s1059" style="position:absolute;left:8999;top:4098;width:143;height:33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1sucAA&#10;AADbAAAADwAAAGRycy9kb3ducmV2LnhtbESP3YrCMBSE74V9h3AW9k5TXSxaTYsIrl769wCH5tgW&#10;m5OSxNp9eyMs7OUwM98w62IwrejJ+caygukkAUFcWt1wpeB62Y0XIHxA1thaJgW/5KHIP0ZrzLR9&#10;8on6c6hEhLDPUEEdQpdJ6cuaDPqJ7Yijd7POYIjSVVI7fEa4aeUsSVJpsOG4UGNH25rK+/lhFFya&#10;9Pgz420aQX2Y293eXeffSn19DpsViEBD+A//tQ9awXIJ7y/xB8j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O1sucAAAADbAAAADwAAAAAAAAAAAAAAAACYAgAAZHJzL2Rvd25y&#10;ZXYueG1sUEsFBgAAAAAEAAQA9QAAAIUDAAAAAA==&#10;" path="m-1,nfc11929,,21600,9670,21600,21600em-1,nsc11929,,21600,9670,21600,21600l,21600,-1,xe" filled="f">
                    <v:path arrowok="t" o:extrusionok="f" o:connecttype="custom" o:connectlocs="0,0;1,5;0,5" o:connectangles="0,0,0"/>
                  </v:shape>
                  <v:shape id="Text Box 41" o:spid="_x0000_s1060" type="#_x0000_t202" style="position:absolute;left:8040;top:3171;width:529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<v:textbox>
                      <w:txbxContent>
                        <w:p w:rsidR="00071F06" w:rsidRDefault="00071F06" w:rsidP="00071F06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42" o:spid="_x0000_s1061" type="#_x0000_t202" style="position:absolute;left:9629;top:4098;width:453;height: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<v:textbox>
                      <w:txbxContent>
                        <w:p w:rsidR="00071F06" w:rsidRDefault="00071F06" w:rsidP="00071F06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43" o:spid="_x0000_s1062" type="#_x0000_t202" style="position:absolute;left:10317;top:4037;width:628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<v:textbox>
                      <w:txbxContent>
                        <w:p w:rsidR="00071F06" w:rsidRDefault="00071F06" w:rsidP="00071F06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44" o:spid="_x0000_s1063" type="#_x0000_t202" style="position:absolute;left:8001;top:4417;width:458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<v:textbox>
                      <w:txbxContent>
                        <w:p w:rsidR="00071F06" w:rsidRDefault="00071F06" w:rsidP="00071F06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45" o:spid="_x0000_s1064" type="#_x0000_t202" style="position:absolute;left:8657;top:3980;width:342;height: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<v:textbox>
                      <w:txbxContent>
                        <w:p w:rsidR="00071F06" w:rsidRPr="005F095B" w:rsidRDefault="00071F06" w:rsidP="00071F06">
                          <w:r w:rsidRPr="003D4B2A">
                            <w:rPr>
                              <w:rFonts w:ascii="Times New Roman" w:hAnsi="Times New Roman"/>
                              <w:sz w:val="26"/>
                              <w:szCs w:val="26"/>
                            </w:rPr>
                            <w:t>α</w:t>
                          </w:r>
                        </w:p>
                      </w:txbxContent>
                    </v:textbox>
                  </v:shape>
                </v:group>
                <v:shape id="Text Box 47" o:spid="_x0000_s1065" type="#_x0000_t202" style="position:absolute;left:7212;top:14849;width:10361;height:38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071F06" w:rsidRPr="00DD2BEE" w:rsidRDefault="00071F06" w:rsidP="00071F06">
                        <w:pPr>
                          <w:rPr>
                            <w:rFonts w:ascii="Times New Roman" w:hAnsi="Times New Roman"/>
                            <w:b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</w:rPr>
                          <w:t xml:space="preserve">Hình vẽ </w:t>
                        </w:r>
                        <w:r w:rsidRPr="00DD2BEE">
                          <w:rPr>
                            <w:rFonts w:ascii="Times New Roman" w:hAnsi="Times New Roman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12051">
        <w:rPr>
          <w:rFonts w:ascii="Times New Roman" w:hAnsi="Times New Roman"/>
          <w:b/>
          <w:sz w:val="28"/>
          <w:szCs w:val="28"/>
        </w:rPr>
        <w:t>Câu 3 (4 điểm)</w:t>
      </w:r>
    </w:p>
    <w:p w:rsidR="00071F06" w:rsidRPr="00071F06" w:rsidRDefault="00EF3637" w:rsidP="00071F0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="00071F06" w:rsidRPr="00071F06">
        <w:rPr>
          <w:rFonts w:ascii="Times New Roman" w:hAnsi="Times New Roman"/>
          <w:sz w:val="28"/>
          <w:szCs w:val="28"/>
        </w:rPr>
        <w:t>Thanh OA</w:t>
      </w:r>
      <w:r w:rsidR="00AC12CA">
        <w:rPr>
          <w:rFonts w:ascii="Times New Roman" w:hAnsi="Times New Roman"/>
          <w:sz w:val="28"/>
          <w:szCs w:val="28"/>
        </w:rPr>
        <w:t xml:space="preserve"> đồng chất, tiết diện đều, </w:t>
      </w:r>
      <w:r w:rsidR="00071F06" w:rsidRPr="00071F06">
        <w:rPr>
          <w:rFonts w:ascii="Times New Roman" w:hAnsi="Times New Roman"/>
          <w:sz w:val="28"/>
          <w:szCs w:val="28"/>
        </w:rPr>
        <w:t xml:space="preserve"> dài 12 cm, có trọng lượng P=5N, được gắn vào tường nhờ bản lề O.  Ta dùng dây</w:t>
      </w:r>
      <w:r w:rsidR="00D45F42">
        <w:rPr>
          <w:rFonts w:ascii="Times New Roman" w:hAnsi="Times New Roman"/>
          <w:sz w:val="28"/>
          <w:szCs w:val="28"/>
        </w:rPr>
        <w:t xml:space="preserve"> mảnh, nhẹ và không </w:t>
      </w:r>
      <w:r w:rsidR="00A41326">
        <w:rPr>
          <w:rFonts w:ascii="Times New Roman" w:hAnsi="Times New Roman"/>
          <w:sz w:val="28"/>
          <w:szCs w:val="28"/>
        </w:rPr>
        <w:t>gi</w:t>
      </w:r>
      <w:r w:rsidR="00F138EA">
        <w:rPr>
          <w:rFonts w:ascii="Times New Roman" w:hAnsi="Times New Roman"/>
          <w:sz w:val="28"/>
          <w:szCs w:val="28"/>
        </w:rPr>
        <w:t>ãn</w:t>
      </w:r>
      <w:r w:rsidR="00071F06" w:rsidRPr="00071F06">
        <w:rPr>
          <w:rFonts w:ascii="Times New Roman" w:hAnsi="Times New Roman"/>
          <w:sz w:val="28"/>
          <w:szCs w:val="28"/>
        </w:rPr>
        <w:t xml:space="preserve"> CB</w:t>
      </w:r>
      <w:r w:rsidR="00AC12CA">
        <w:rPr>
          <w:rFonts w:ascii="Times New Roman" w:hAnsi="Times New Roman"/>
          <w:sz w:val="28"/>
          <w:szCs w:val="28"/>
        </w:rPr>
        <w:t xml:space="preserve"> để treo và </w:t>
      </w:r>
      <w:r w:rsidR="00071F06" w:rsidRPr="00071F06">
        <w:rPr>
          <w:rFonts w:ascii="Times New Roman" w:hAnsi="Times New Roman"/>
          <w:sz w:val="28"/>
          <w:szCs w:val="28"/>
        </w:rPr>
        <w:t>giữ cho thanh nằm ngang cân bằng như hình vẽ 3. Biết OB=8cm và góc α=30</w:t>
      </w:r>
      <w:r w:rsidR="00071F06" w:rsidRPr="00071F06">
        <w:rPr>
          <w:rFonts w:ascii="Times New Roman" w:hAnsi="Times New Roman"/>
          <w:sz w:val="28"/>
          <w:szCs w:val="28"/>
          <w:vertAlign w:val="superscript"/>
        </w:rPr>
        <w:t>0</w:t>
      </w:r>
      <w:r w:rsidR="00071F06" w:rsidRPr="00071F06">
        <w:rPr>
          <w:rFonts w:ascii="Times New Roman" w:hAnsi="Times New Roman"/>
          <w:sz w:val="28"/>
          <w:szCs w:val="28"/>
        </w:rPr>
        <w:t xml:space="preserve"> . </w:t>
      </w:r>
    </w:p>
    <w:p w:rsidR="00071F06" w:rsidRPr="00071F06" w:rsidRDefault="00A64CE0" w:rsidP="00071F06">
      <w:pPr>
        <w:ind w:left="567" w:hanging="28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a.</w:t>
      </w:r>
      <w:r w:rsidR="00071F06" w:rsidRPr="00071F06">
        <w:rPr>
          <w:rFonts w:ascii="Times New Roman" w:hAnsi="Times New Roman"/>
          <w:sz w:val="28"/>
          <w:szCs w:val="28"/>
        </w:rPr>
        <w:t xml:space="preserve"> Tính độ lớn lực căng dây </w:t>
      </w:r>
      <w:r w:rsidR="00AC12CA">
        <w:rPr>
          <w:rFonts w:ascii="Times New Roman" w:hAnsi="Times New Roman"/>
          <w:sz w:val="28"/>
          <w:szCs w:val="28"/>
        </w:rPr>
        <w:t>T của dây CB.</w:t>
      </w:r>
    </w:p>
    <w:p w:rsidR="00071F06" w:rsidRPr="00071F06" w:rsidRDefault="00A64CE0" w:rsidP="00071F06">
      <w:pPr>
        <w:ind w:left="567" w:hanging="28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.</w:t>
      </w:r>
      <w:r w:rsidR="00E902E2">
        <w:rPr>
          <w:rFonts w:ascii="Times New Roman" w:hAnsi="Times New Roman"/>
          <w:b/>
          <w:sz w:val="28"/>
          <w:szCs w:val="28"/>
        </w:rPr>
        <w:t xml:space="preserve"> </w:t>
      </w:r>
      <w:r w:rsidR="00071F06" w:rsidRPr="00071F06">
        <w:rPr>
          <w:rFonts w:ascii="Times New Roman" w:hAnsi="Times New Roman"/>
          <w:sz w:val="28"/>
          <w:szCs w:val="28"/>
        </w:rPr>
        <w:t xml:space="preserve">Xác định độ lớn, phương chiều của phản lực </w:t>
      </w:r>
      <w:r w:rsidR="007469DB" w:rsidRPr="00AC12CA">
        <w:rPr>
          <w:rFonts w:ascii="Times New Roman" w:hAnsi="Times New Roman"/>
          <w:position w:val="-10"/>
          <w:sz w:val="28"/>
          <w:szCs w:val="28"/>
        </w:rPr>
        <w:object w:dxaOrig="279" w:dyaOrig="400">
          <v:shape id="_x0000_i1042" type="#_x0000_t75" style="width:14.25pt;height:19.5pt" o:ole="">
            <v:imagedata r:id="rId55" o:title=""/>
          </v:shape>
          <o:OLEObject Type="Embed" ProgID="Equation.DSMT4" ShapeID="_x0000_i1042" DrawAspect="Content" ObjectID="_1677012746" r:id="rId56"/>
        </w:object>
      </w:r>
      <w:r w:rsidR="00AC12CA">
        <w:rPr>
          <w:rFonts w:ascii="Times New Roman" w:hAnsi="Times New Roman"/>
          <w:sz w:val="28"/>
          <w:szCs w:val="28"/>
        </w:rPr>
        <w:t xml:space="preserve"> của bản lề O đối với thanh OA.</w:t>
      </w:r>
      <w:r w:rsidR="00071F06" w:rsidRPr="00071F06">
        <w:rPr>
          <w:rFonts w:ascii="Times New Roman" w:hAnsi="Times New Roman"/>
          <w:sz w:val="28"/>
          <w:szCs w:val="28"/>
        </w:rPr>
        <w:t xml:space="preserve"> </w:t>
      </w:r>
    </w:p>
    <w:p w:rsidR="00071F06" w:rsidRPr="00071F06" w:rsidRDefault="00A64CE0" w:rsidP="00071F06">
      <w:pPr>
        <w:ind w:left="567" w:hanging="28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.</w:t>
      </w:r>
      <w:r w:rsidR="00071F06" w:rsidRPr="00071F06">
        <w:rPr>
          <w:rFonts w:ascii="Times New Roman" w:hAnsi="Times New Roman"/>
          <w:sz w:val="28"/>
          <w:szCs w:val="28"/>
        </w:rPr>
        <w:t xml:space="preserve"> </w:t>
      </w:r>
      <w:r w:rsidR="00AC12CA">
        <w:rPr>
          <w:rFonts w:ascii="Times New Roman" w:hAnsi="Times New Roman"/>
          <w:sz w:val="28"/>
          <w:szCs w:val="28"/>
        </w:rPr>
        <w:t xml:space="preserve">Biết dây treo </w:t>
      </w:r>
      <w:r w:rsidR="00071F06" w:rsidRPr="00071F06">
        <w:rPr>
          <w:rFonts w:ascii="Times New Roman" w:hAnsi="Times New Roman"/>
          <w:sz w:val="28"/>
          <w:szCs w:val="28"/>
        </w:rPr>
        <w:t>chịu được lực căng</w:t>
      </w:r>
      <w:r w:rsidR="00AC12CA">
        <w:rPr>
          <w:rFonts w:ascii="Times New Roman" w:hAnsi="Times New Roman"/>
          <w:sz w:val="28"/>
          <w:szCs w:val="28"/>
        </w:rPr>
        <w:t xml:space="preserve"> đến giá trị</w:t>
      </w:r>
      <w:r w:rsidR="00071F06" w:rsidRPr="00071F06">
        <w:rPr>
          <w:rFonts w:ascii="Times New Roman" w:hAnsi="Times New Roman"/>
          <w:sz w:val="28"/>
          <w:szCs w:val="28"/>
        </w:rPr>
        <w:t xml:space="preserve"> tối đa là 25N. Hãy xác định điều kiện của góc α để dây không bị đứt.</w:t>
      </w:r>
    </w:p>
    <w:p w:rsidR="00071F06" w:rsidRPr="00071F06" w:rsidRDefault="00071F06" w:rsidP="00071F06">
      <w:pPr>
        <w:ind w:left="567" w:hanging="283"/>
        <w:jc w:val="both"/>
        <w:rPr>
          <w:rFonts w:ascii="Times New Roman" w:hAnsi="Times New Roman"/>
          <w:b/>
          <w:bCs/>
          <w:sz w:val="28"/>
          <w:szCs w:val="28"/>
          <w:lang w:val="es-ES"/>
        </w:rPr>
      </w:pPr>
    </w:p>
    <w:p w:rsidR="002A1063" w:rsidRDefault="002A1063" w:rsidP="00071F06">
      <w:pPr>
        <w:tabs>
          <w:tab w:val="left" w:pos="1350"/>
        </w:tabs>
        <w:jc w:val="both"/>
        <w:rPr>
          <w:rFonts w:ascii="Times New Roman" w:hAnsi="Times New Roman"/>
          <w:b/>
          <w:bCs/>
          <w:sz w:val="28"/>
          <w:szCs w:val="28"/>
          <w:lang w:val="es-ES"/>
        </w:rPr>
      </w:pPr>
    </w:p>
    <w:p w:rsidR="002A1063" w:rsidRDefault="002A1063" w:rsidP="00071F06">
      <w:pPr>
        <w:tabs>
          <w:tab w:val="left" w:pos="1350"/>
        </w:tabs>
        <w:jc w:val="both"/>
        <w:rPr>
          <w:rFonts w:ascii="Times New Roman" w:hAnsi="Times New Roman"/>
          <w:b/>
          <w:bCs/>
          <w:sz w:val="28"/>
          <w:szCs w:val="28"/>
          <w:lang w:val="es-ES"/>
        </w:rPr>
      </w:pPr>
    </w:p>
    <w:p w:rsidR="00071F06" w:rsidRPr="00071F06" w:rsidRDefault="00071F06" w:rsidP="00071F06">
      <w:pPr>
        <w:tabs>
          <w:tab w:val="left" w:pos="1350"/>
        </w:tabs>
        <w:jc w:val="both"/>
        <w:rPr>
          <w:rFonts w:ascii="Times New Roman" w:hAnsi="Times New Roman"/>
          <w:b/>
          <w:bCs/>
          <w:sz w:val="28"/>
          <w:szCs w:val="28"/>
          <w:lang w:val="es-ES"/>
        </w:rPr>
      </w:pPr>
      <w:r w:rsidRPr="00071F06">
        <w:rPr>
          <w:rFonts w:ascii="Times New Roman" w:hAnsi="Times New Roman"/>
          <w:b/>
          <w:bCs/>
          <w:sz w:val="28"/>
          <w:szCs w:val="28"/>
          <w:lang w:val="es-ES"/>
        </w:rPr>
        <w:t>Câu  4 (4 điểm)</w:t>
      </w:r>
    </w:p>
    <w:p w:rsidR="004C3605" w:rsidRDefault="00A64CE0" w:rsidP="004C3605">
      <w:pPr>
        <w:ind w:firstLine="720"/>
        <w:jc w:val="both"/>
        <w:rPr>
          <w:rFonts w:ascii="Times New Roman" w:hAnsi="Times New Roman"/>
          <w:sz w:val="28"/>
          <w:szCs w:val="28"/>
          <w:lang w:val="es-ES"/>
        </w:rPr>
      </w:pPr>
      <w:r w:rsidRPr="00071F06"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35FE418" wp14:editId="60BE1E2B">
                <wp:simplePos x="0" y="0"/>
                <wp:positionH relativeFrom="column">
                  <wp:posOffset>3840480</wp:posOffset>
                </wp:positionH>
                <wp:positionV relativeFrom="paragraph">
                  <wp:posOffset>100965</wp:posOffset>
                </wp:positionV>
                <wp:extent cx="2514600" cy="1483995"/>
                <wp:effectExtent l="0" t="19050" r="57150" b="1905"/>
                <wp:wrapSquare wrapText="bothSides"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514600" cy="1483995"/>
                          <a:chOff x="0" y="0"/>
                          <a:chExt cx="2514600" cy="1484052"/>
                        </a:xfrm>
                      </wpg:grpSpPr>
                      <wpg:grpSp>
                        <wpg:cNvPr id="72" name="Group 2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514600" cy="1456055"/>
                            <a:chOff x="0" y="0"/>
                            <a:chExt cx="27717" cy="15423"/>
                          </a:xfrm>
                        </wpg:grpSpPr>
                        <wps:wsp>
                          <wps:cNvPr id="73" name="Straight Connector 231"/>
                          <wps:cNvCnPr/>
                          <wps:spPr bwMode="auto">
                            <a:xfrm flipH="1" flipV="1">
                              <a:off x="12382" y="7715"/>
                              <a:ext cx="953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ysClr val="windowText" lastClr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Straight Arrow Connector 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11906"/>
                              <a:ext cx="2514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4579B8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Flowchart: Summing Junction 233"/>
                          <wps:cNvSpPr>
                            <a:spLocks noChangeArrowheads="1"/>
                          </wps:cNvSpPr>
                          <wps:spPr bwMode="auto">
                            <a:xfrm>
                              <a:off x="6096" y="10572"/>
                              <a:ext cx="1238" cy="1239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4F81BD"/>
                            </a:solidFill>
                            <a:ln w="25400">
                              <a:solidFill>
                                <a:srgbClr val="243F6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76" name="Flowchart: Summing Junction 2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73" y="10572"/>
                              <a:ext cx="1238" cy="1239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4F81BD"/>
                            </a:solidFill>
                            <a:ln w="25400">
                              <a:solidFill>
                                <a:srgbClr val="243F6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77" name="Rectangle 235"/>
                          <wps:cNvSpPr>
                            <a:spLocks noChangeArrowheads="1"/>
                          </wps:cNvSpPr>
                          <wps:spPr bwMode="auto">
                            <a:xfrm>
                              <a:off x="4953" y="9906"/>
                              <a:ext cx="15906" cy="4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5400">
                              <a:solidFill>
                                <a:srgbClr val="243F6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78" name="Half Frame 236"/>
                          <wps:cNvSpPr>
                            <a:spLocks/>
                          </wps:cNvSpPr>
                          <wps:spPr bwMode="auto">
                            <a:xfrm>
                              <a:off x="4953" y="6953"/>
                              <a:ext cx="666" cy="2953"/>
                            </a:xfrm>
                            <a:custGeom>
                              <a:avLst/>
                              <a:gdLst>
                                <a:gd name="T0" fmla="*/ 0 w 66675"/>
                                <a:gd name="T1" fmla="*/ 0 h 295275"/>
                                <a:gd name="T2" fmla="*/ 66675 w 66675"/>
                                <a:gd name="T3" fmla="*/ 0 h 295275"/>
                                <a:gd name="T4" fmla="*/ 61657 w 66675"/>
                                <a:gd name="T5" fmla="*/ 22225 h 295275"/>
                                <a:gd name="T6" fmla="*/ 22225 w 66675"/>
                                <a:gd name="T7" fmla="*/ 22225 h 295275"/>
                                <a:gd name="T8" fmla="*/ 22225 w 66675"/>
                                <a:gd name="T9" fmla="*/ 196851 h 295275"/>
                                <a:gd name="T10" fmla="*/ 0 w 66675"/>
                                <a:gd name="T11" fmla="*/ 295275 h 295275"/>
                                <a:gd name="T12" fmla="*/ 0 w 66675"/>
                                <a:gd name="T13" fmla="*/ 0 h 295275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66675" h="295275">
                                  <a:moveTo>
                                    <a:pt x="0" y="0"/>
                                  </a:moveTo>
                                  <a:lnTo>
                                    <a:pt x="66675" y="0"/>
                                  </a:lnTo>
                                  <a:lnTo>
                                    <a:pt x="61657" y="22225"/>
                                  </a:lnTo>
                                  <a:lnTo>
                                    <a:pt x="22225" y="22225"/>
                                  </a:lnTo>
                                  <a:lnTo>
                                    <a:pt x="22225" y="196851"/>
                                  </a:lnTo>
                                  <a:lnTo>
                                    <a:pt x="0" y="295275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F81BD"/>
                            </a:solidFill>
                            <a:ln w="25400">
                              <a:solidFill>
                                <a:srgbClr val="243F6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79" name="Straight Connector 237"/>
                          <wps:cNvCnPr/>
                          <wps:spPr bwMode="auto">
                            <a:xfrm flipH="1">
                              <a:off x="5334" y="7715"/>
                              <a:ext cx="1047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ysClr val="windowText" lastClr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Straight Connector 238"/>
                          <wps:cNvCnPr/>
                          <wps:spPr bwMode="auto">
                            <a:xfrm flipH="1" flipV="1">
                              <a:off x="6381" y="7715"/>
                              <a:ext cx="953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ysClr val="windowText" lastClr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Straight Connector 239"/>
                          <wps:cNvCnPr/>
                          <wps:spPr bwMode="auto">
                            <a:xfrm flipH="1">
                              <a:off x="7334" y="7715"/>
                              <a:ext cx="1048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ysClr val="windowText" lastClr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Straight Connector 240"/>
                          <wps:cNvCnPr/>
                          <wps:spPr bwMode="auto">
                            <a:xfrm flipH="1" flipV="1">
                              <a:off x="8382" y="7715"/>
                              <a:ext cx="952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ysClr val="windowText" lastClr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Straight Connector 241"/>
                          <wps:cNvCnPr/>
                          <wps:spPr bwMode="auto">
                            <a:xfrm flipH="1">
                              <a:off x="9334" y="7715"/>
                              <a:ext cx="1048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ysClr val="windowText" lastClr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Straight Connector 242"/>
                          <wps:cNvCnPr/>
                          <wps:spPr bwMode="auto">
                            <a:xfrm flipH="1" flipV="1">
                              <a:off x="10382" y="7715"/>
                              <a:ext cx="952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ysClr val="windowText" lastClr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Straight Connector 243"/>
                          <wps:cNvCnPr/>
                          <wps:spPr bwMode="auto">
                            <a:xfrm flipH="1">
                              <a:off x="11334" y="7715"/>
                              <a:ext cx="1048" cy="11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ysClr val="windowText" lastClr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Rectangle 2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335" y="7239"/>
                              <a:ext cx="1714" cy="2667"/>
                            </a:xfrm>
                            <a:prstGeom prst="rect">
                              <a:avLst/>
                            </a:prstGeom>
                            <a:solidFill>
                              <a:srgbClr val="4F81BD"/>
                            </a:solidFill>
                            <a:ln w="25400">
                              <a:solidFill>
                                <a:srgbClr val="243F6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87" name="Straight Arrow Connector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859" y="10382"/>
                              <a:ext cx="3715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>
                              <a:solidFill>
                                <a:srgbClr val="4579B8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Text Box 246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21070" y="6133"/>
                              <a:ext cx="3169" cy="266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71F06" w:rsidRDefault="00071F06" w:rsidP="00071F06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Straight Arrow Connector 2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71" y="857"/>
                              <a:ext cx="0" cy="1104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4579B8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Text Box 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936" cy="295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1F06" w:rsidRDefault="00071F06" w:rsidP="00071F06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Text Box 2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38" y="12470"/>
                              <a:ext cx="3011" cy="295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1F06" w:rsidRDefault="00071F06" w:rsidP="00071F06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2" name="Text Box 57"/>
                        <wps:cNvSpPr txBox="1"/>
                        <wps:spPr>
                          <a:xfrm>
                            <a:off x="866633" y="1207827"/>
                            <a:ext cx="880745" cy="2762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71F06" w:rsidRPr="00900A6D" w:rsidRDefault="00BC1563" w:rsidP="00071F06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Hì</w:t>
                              </w:r>
                              <w:r w:rsidR="00071F06">
                                <w:rPr>
                                  <w:b/>
                                </w:rPr>
                                <w:t>nh v</w:t>
                              </w:r>
                              <w:r w:rsidR="00071F06">
                                <w:rPr>
                                  <w:rFonts w:ascii="Times New Roman" w:hAnsi="Times New Roman"/>
                                  <w:b/>
                                </w:rPr>
                                <w:t xml:space="preserve">ẽ </w:t>
                              </w:r>
                              <w:r w:rsidR="00071F06" w:rsidRPr="00900A6D"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066" style="position:absolute;left:0;text-align:left;margin-left:302.4pt;margin-top:7.95pt;width:198pt;height:116.85pt;z-index:251664384;mso-position-horizontal-relative:text;mso-position-vertical-relative:text" coordsize="25146,14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">
                <v:group id="Group 29" o:spid="_x0000_s1067" style="position:absolute;width:25146;height:14560" coordsize="27717,154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line id="Straight Connector 231" o:spid="_x0000_s1068" style="position:absolute;flip:x y;visibility:visible;mso-wrap-style:square" from="12382,7715" to="13335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7IzcQAAADbAAAADwAAAGRycy9kb3ducmV2LnhtbESPQWsCMRSE7wX/Q3iCt5pVoVtWo4hQ&#10;qEIPu3ro8bF5blY3L9sk1fXfN4VCj8PMfMOsNoPtxI18aB0rmE0zEMS10y03Ck7Ht+dXECEia+wc&#10;k4IHBdisR08rLLS7c0m3KjYiQTgUqMDE2BdShtqQxTB1PXHyzs5bjEn6RmqP9wS3nZxn2Yu02HJa&#10;MNjTzlB9rb6tgvlHtYhl/jXY0yeX2eXgr2afKzUZD9sliEhD/A//td+1gnwBv1/SD5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HsjNxAAAANsAAAAPAAAAAAAAAAAA&#10;AAAAAKECAABkcnMvZG93bnJldi54bWxQSwUGAAAAAAQABAD5AAAAkgMAAAAA&#10;" strokecolor="windowText" strokeweight="1.25pt"/>
                  <v:shape id="Straight Arrow Connector 232" o:spid="_x0000_s1069" type="#_x0000_t32" style="position:absolute;left:2571;top:11906;width:2514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ReRsIAAADbAAAADwAAAGRycy9kb3ducmV2LnhtbESPQWsCMRSE7wX/Q3iCt5pYpOpqFNtF&#10;EDxVxfNj89ysbl6WTarrvzcFocdhZr5hFqvO1eJGbag8axgNFQjiwpuKSw3Hw+Z9CiJEZIO1Z9Lw&#10;oACrZe9tgZnxd/6h2z6WIkE4ZKjBxthkUobCksMw9A1x8s6+dRiTbEtpWrwnuKvlh1Kf0mHFacFi&#10;Q9+Wiuv+12nYdmp8umwK1djHZCavxzz/2uVaD/rdeg4iUhf/w6/21miYjOHvS/oB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ReRsIAAADbAAAADwAAAAAAAAAAAAAA&#10;AAChAgAAZHJzL2Rvd25yZXYueG1sUEsFBgAAAAAEAAQA+QAAAJADAAAAAA==&#10;" strokecolor="#4579b8">
                    <v:stroke endarrow="open"/>
                  </v:shape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Flowchart: Summing Junction 233" o:spid="_x0000_s1070" type="#_x0000_t123" style="position:absolute;left:6096;top:10572;width:1238;height:1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4uGcIA&#10;AADbAAAADwAAAGRycy9kb3ducmV2LnhtbESPUWvCMBSF3wX/Q7iCLzIThbmtayo6EX2d2w+4NHdt&#10;WXNTk8zW/XozGPh4OOd8h5OvB9uKC/nQONawmCsQxKUzDVcaPj/2D88gQkQ22DomDVcKsC7Goxwz&#10;43p+p8spViJBOGSooY6xy6QMZU0Ww9x1xMn7ct5iTNJX0njsE9y2cqnUSlpsOC3U2NFbTeX36cdq&#10;2Krdin6Dmfme1YvbRzxgddZ6Ohk2ryAiDfEe/m8fjYanR/j7kn6ALG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i4ZwgAAANsAAAAPAAAAAAAAAAAAAAAAAJgCAABkcnMvZG93&#10;bnJldi54bWxQSwUGAAAAAAQABAD1AAAAhwMAAAAA&#10;" fillcolor="#4f81bd" strokecolor="#243f60" strokeweight="2pt"/>
                  <v:shape id="Flowchart: Summing Junction 234" o:spid="_x0000_s1071" type="#_x0000_t123" style="position:absolute;left:16573;top:10572;width:1238;height:1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ywbsEA&#10;AADbAAAADwAAAGRycy9kb3ducmV2LnhtbESPwW7CMBBE75X4B2uReqnApocUAga1IFSuBT5gFS9J&#10;RLwOtiFpv75GQuI4mpk3msWqt424kQ+1Yw2TsQJBXDhTc6nheNiOpiBCRDbYOCYNvxRgtRy8LDA3&#10;ruMfuu1jKRKEQ44aqhjbXMpQVGQxjF1LnLyT8xZjkr6UxmOX4LaR70pl0mLNaaHCltYVFef91Wr4&#10;UpuM/oJ58x2rmdtG/MbyovXrsP+cg4jUx2f40d4ZDR8Z3L+kHyC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WcsG7BAAAA2wAAAA8AAAAAAAAAAAAAAAAAmAIAAGRycy9kb3du&#10;cmV2LnhtbFBLBQYAAAAABAAEAPUAAACGAwAAAAA=&#10;" fillcolor="#4f81bd" strokecolor="#243f60" strokeweight="2pt"/>
                  <v:rect id="Rectangle 235" o:spid="_x0000_s1072" style="position:absolute;left:4953;top:9906;width:15906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wmRsMA&#10;AADbAAAADwAAAGRycy9kb3ducmV2LnhtbESPT2sCMRTE74LfITyhNzdroSpbo1RB6k38Vzw+Ns9N&#10;6OZl3aS6/famUPA4zMxvmNmic7W4URusZwWjLAdBXHptuVJwPKyHUxAhImusPZOCXwqwmPd7Myy0&#10;v/OObvtYiQThUKACE2NTSBlKQw5D5hvi5F186zAm2VZSt3hPcFfL1zwfS4eW04LBhlaGyu/9j1Nw&#10;/jqvTxdvpLUruemub8vP7WGp1Mug+3gHEamLz/B/e6MVTCbw9yX9A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wmRsMAAADbAAAADwAAAAAAAAAAAAAAAACYAgAAZHJzL2Rv&#10;d25yZXYueG1sUEsFBgAAAAAEAAQA9QAAAIgDAAAAAA==&#10;" strokecolor="#243f60" strokeweight="2pt"/>
                  <v:shape id="Half Frame 236" o:spid="_x0000_s1073" style="position:absolute;left:4953;top:6953;width:666;height:2953;visibility:visible;mso-wrap-style:square;v-text-anchor:middle" coordsize="66675,295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oRxMMA&#10;AADbAAAADwAAAGRycy9kb3ducmV2LnhtbERPXWvCMBR9H/gfwhV8kZluDHWdUWRDptUJOvH50ty1&#10;xeamJFHrvzcPwh4P53sya00tLuR8ZVnByyABQZxbXXGh4PC7eB6D8AFZY22ZFNzIw2zaeZpgqu2V&#10;d3TZh0LEEPYpKihDaFIpfV6SQT+wDXHk/qwzGCJ0hdQOrzHc1PI1SYbSYMWxocSGPkvKT/uzUbCq&#10;ju/r8Sbbfn0v+k3947L+8i1Tqtdt5x8gArXhX/xwL7WCURwbv8QfIK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hoRxMMAAADbAAAADwAAAAAAAAAAAAAAAACYAgAAZHJzL2Rv&#10;d25yZXYueG1sUEsFBgAAAAAEAAQA9QAAAIgDAAAAAA==&#10;" path="m,l66675,,61657,22225r-39432,l22225,196851,,295275,,xe" fillcolor="#4f81bd" strokecolor="#243f60" strokeweight="2pt">
                    <v:path arrowok="t" o:connecttype="custom" o:connectlocs="0,0;666,0;616,222;222,222;222,1969;0,2953;0,0" o:connectangles="0,0,0,0,0,0,0"/>
                  </v:shape>
                  <v:line id="Straight Connector 237" o:spid="_x0000_s1074" style="position:absolute;flip:x;visibility:visible;mso-wrap-style:square" from="5334,7715" to="6381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NiiMYAAADbAAAADwAAAGRycy9kb3ducmV2LnhtbESPT2vCQBTE7wW/w/IEL1I3elAbXcUq&#10;pR5U/BPb6yP7TEKzb0N2q/HbdwWhx2FmfsNM540pxZVqV1hW0O9FIIhTqwvOFCSnj9cxCOeRNZaW&#10;ScGdHMxnrZcpxtre+EDXo89EgLCLUUHufRVL6dKcDLqerYiDd7G1QR9knUld4y3ATSkHUTSUBgsO&#10;CzlWtMwp/Tn+GgXfm8+dWY34ayvPzXL/3k2KzSlRqtNuFhMQnhr/H36211rB6A0eX8IP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zYojGAAAA2wAAAA8AAAAAAAAA&#10;AAAAAAAAoQIAAGRycy9kb3ducmV2LnhtbFBLBQYAAAAABAAEAPkAAACUAwAAAAA=&#10;" strokecolor="windowText" strokeweight="1.25pt"/>
                  <v:line id="Straight Connector 238" o:spid="_x0000_s1075" style="position:absolute;flip:x y;visibility:visible;mso-wrap-style:square" from="6381,7715" to="7334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kmncAAAADbAAAADwAAAGRycy9kb3ducmV2LnhtbERPz2vCMBS+C/4P4Qm7aarClGoUEQQd&#10;7NDOw46P5tlUm5eaRO3+++Uw2PHj+73e9rYVT/KhcaxgOslAEFdON1wrOH8dxksQISJrbB2Tgh8K&#10;sN0MB2vMtXtxQc8y1iKFcMhRgYmxy6UMlSGLYeI64sRdnLcYE/S11B5fKdy2cpZl79Jiw6nBYEd7&#10;Q9WtfFgFs89yHovFvbfnby6y64e/mdNCqbdRv1uBiNTHf/Gf+6gVLNP69CX9ALn5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UZJp3AAAAA2wAAAA8AAAAAAAAAAAAAAAAA&#10;oQIAAGRycy9kb3ducmV2LnhtbFBLBQYAAAAABAAEAPkAAACOAwAAAAA=&#10;" strokecolor="windowText" strokeweight="1.25pt"/>
                  <v:line id="Straight Connector 239" o:spid="_x0000_s1076" style="position:absolute;flip:x;visibility:visible;mso-wrap-style:square" from="7334,7715" to="8382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AeqcYAAADbAAAADwAAAGRycy9kb3ducmV2LnhtbESPQWvCQBSE74L/YXlCL1I39lAlZiOt&#10;pdiDFRujXh/Z1yQ0+zZkV03/fbcgeBxm5hsmWfamERfqXG1ZwXQSgSAurK65VJDv3x/nIJxH1thY&#10;JgW/5GCZDgcJxtpe+YsumS9FgLCLUUHlfRtL6YqKDLqJbYmD9207gz7IrpS6w2uAm0Y+RdGzNFhz&#10;WKiwpVVFxU92NgpOm/XWvM34+CkP/Wr3Os7rzT5X6mHUvyxAeOr9PXxrf2gF8yn8fwk/QK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QHqnGAAAA2wAAAA8AAAAAAAAA&#10;AAAAAAAAoQIAAGRycy9kb3ducmV2LnhtbFBLBQYAAAAABAAEAPkAAACUAwAAAAA=&#10;" strokecolor="windowText" strokeweight="1.25pt"/>
                  <v:line id="Straight Connector 240" o:spid="_x0000_s1077" style="position:absolute;flip:x y;visibility:visible;mso-wrap-style:square" from="8382,7715" to="9334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cdccQAAADbAAAADwAAAGRycy9kb3ducmV2LnhtbESPQWsCMRSE7wX/Q3hCbzXrFqqsRhGh&#10;UAs97OrB42Pz3KxuXtYk6vbfN4VCj8PMfMMs14PtxJ18aB0rmE4yEMS10y03Cg7795c5iBCRNXaO&#10;ScE3BVivRk9LLLR7cEn3KjYiQTgUqMDE2BdShtqQxTBxPXHyTs5bjEn6RmqPjwS3ncyz7E1abDkt&#10;GOxpa6i+VDerIP+qXmM5uw72cOQyO3/6i9nNlHoeD5sFiEhD/A//tT+0gnkOv1/SD5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hx1xxAAAANsAAAAPAAAAAAAAAAAA&#10;AAAAAKECAABkcnMvZG93bnJldi54bWxQSwUGAAAAAAQABAD5AAAAkgMAAAAA&#10;" strokecolor="windowText" strokeweight="1.25pt"/>
                  <v:line id="Straight Connector 241" o:spid="_x0000_s1078" style="position:absolute;flip:x;visibility:visible;mso-wrap-style:square" from="9334,7715" to="10382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4lRcYAAADbAAAADwAAAGRycy9kb3ducmV2LnhtbESPW2vCQBSE3wv+h+UIfSl1owWV1FW8&#10;UPRBxUtaXw/ZYxLMng3ZVeO/7wqFPg4z8w0zmjSmFDeqXWFZQbcTgSBOrS44U5Acv96HIJxH1lha&#10;JgUPcjAZt15GGGt75z3dDj4TAcIuRgW591UspUtzMug6tiIO3tnWBn2QdSZ1jfcAN6XsRVFfGiw4&#10;LORY0Tyn9HK4GgWn9XJrFgP+2cjvZr6bvSXF+pgo9dpupp8gPDX+P/zXXmkFww94fgk/QI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OJUXGAAAA2wAAAA8AAAAAAAAA&#10;AAAAAAAAoQIAAGRycy9kb3ducmV2LnhtbFBLBQYAAAAABAAEAPkAAACUAwAAAAA=&#10;" strokecolor="windowText" strokeweight="1.25pt"/>
                  <v:line id="Straight Connector 242" o:spid="_x0000_s1079" style="position:absolute;flip:x y;visibility:visible;mso-wrap-style:square" from="10382,7715" to="11334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IgnsQAAADbAAAADwAAAGRycy9kb3ducmV2LnhtbESPT2sCMRTE7wW/Q3hCbzXrH6qsRpFC&#10;wQo97NaDx8fmuVndvGyTVNdvbwqFHoeZ+Q2z2vS2FVfyoXGsYDzKQBBXTjdcKzh8vb8sQISIrLF1&#10;TAruFGCzHjytMNfuxgVdy1iLBOGQowITY5dLGSpDFsPIdcTJOzlvMSbpa6k93hLctnKSZa/SYsNp&#10;wWBHb4aqS/ljFUw+y2ks5t+9PRy5yM57fzEfc6Weh/12CSJSH//Df+2dVrCYwe+X9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IiCexAAAANsAAAAPAAAAAAAAAAAA&#10;AAAAAKECAABkcnMvZG93bnJldi54bWxQSwUGAAAAAAQABAD5AAAAkgMAAAAA&#10;" strokecolor="windowText" strokeweight="1.25pt"/>
                  <v:line id="Straight Connector 243" o:spid="_x0000_s1080" style="position:absolute;flip:x;visibility:visible;mso-wrap-style:square" from="11334,7715" to="12382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sYqsYAAADbAAAADwAAAGRycy9kb3ducmV2LnhtbESPW2vCQBSE3wv+h+UIfSl1o1CV1FW8&#10;UPRBxUtaXw/ZYxLMng3ZVeO/7wqFPg4z8w0zmjSmFDeqXWFZQbcTgSBOrS44U5Acv96HIJxH1lha&#10;JgUPcjAZt15GGGt75z3dDj4TAcIuRgW591UspUtzMug6tiIO3tnWBn2QdSZ1jfcAN6XsRVFfGiw4&#10;LORY0Tyn9HK4GgWn9XJrFgP+2cjvZr6bvSXF+pgo9dpupp8gPDX+P/zXXmkFww94fgk/QI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rGKrGAAAA2wAAAA8AAAAAAAAA&#10;AAAAAAAAoQIAAGRycy9kb3ducmV2LnhtbFBLBQYAAAAABAAEAPkAAACUAwAAAAA=&#10;" strokecolor="windowText" strokeweight="1.25pt"/>
                  <v:rect id="Rectangle 244" o:spid="_x0000_s1081" style="position:absolute;left:13335;top:7239;width:1714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r/lMMA&#10;AADbAAAADwAAAGRycy9kb3ducmV2LnhtbESPQYvCMBSE74L/ITxhL6Jp91CkGkVFQVgv7e4PeDTP&#10;tti8lCRq9debhYU9DjPzDbPaDKYTd3K+tawgnScgiCurW64V/HwfZwsQPiBr7CyTgid52KzHoxXm&#10;2j64oHsZahEh7HNU0ITQ51L6qiGDfm574uhdrDMYonS11A4fEW46+ZkkmTTYclxosKd9Q9W1vBkF&#10;Pt3t/asI6eF8O2Xn4ummZf+l1Mdk2C5BBBrCf/ivfdIKFhn8fok/QK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r/lMMAAADbAAAADwAAAAAAAAAAAAAAAACYAgAAZHJzL2Rv&#10;d25yZXYueG1sUEsFBgAAAAAEAAQA9QAAAIgDAAAAAA==&#10;" fillcolor="#4f81bd" strokecolor="#243f60" strokeweight="2pt"/>
                  <v:shape id="Straight Arrow Connector 245" o:spid="_x0000_s1082" type="#_x0000_t32" style="position:absolute;left:20859;top:10382;width:371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1dpsYAAADbAAAADwAAAGRycy9kb3ducmV2LnhtbESPQWvCQBSE7wX/w/KE3uqmpdqYZiNF&#10;EPWSYiqCt0f2NQnNvg3ZVdP+elcQehxm5hsmXQymFWfqXWNZwfMkAkFcWt1wpWD/tXqKQTiPrLG1&#10;TAp+ycEiGz2kmGh74R2dC1+JAGGXoILa+y6R0pU1GXQT2xEH79v2Bn2QfSV1j5cAN618iaKZNNhw&#10;WKixo2VN5U9xMgra6evf5xq3m3g9Kwd7zPPDfJcr9TgePt5BeBr8f/je3mgF8RvcvoQfI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9XabGAAAA2wAAAA8AAAAAAAAA&#10;AAAAAAAAoQIAAGRycy9kb3ducmV2LnhtbFBLBQYAAAAABAAEAPkAAACUAwAAAAA=&#10;" strokecolor="#4579b8" strokeweight="2pt">
                    <v:stroke endarrow="open"/>
                  </v:shape>
                  <v:shape id="Text Box 246" o:spid="_x0000_s1083" type="#_x0000_t202" style="position:absolute;left:21070;top:6133;width:3169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Lbq8AA&#10;AADbAAAADwAAAGRycy9kb3ducmV2LnhtbERPTYvCMBC9L+x/CLPgZdG0HpZajWVZEEQ8rNWLt6EZ&#10;22IyKU2s9d+bg+Dx8b5XxWiNGKj3rWMF6SwBQVw53XKt4HTcTDMQPiBrNI5JwYM8FOvPjxXm2t35&#10;QEMZahFD2OeooAmhy6X0VUMW/cx1xJG7uN5iiLCvpe7xHsOtkfMk+ZEWW44NDXb011B1LW9WwX+2&#10;LSujh+/jQu7sbt+aLjmnSk2+xt8liEBjeItf7q1WkMWx8Uv8AXL9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LLbq8AAAADbAAAADwAAAAAAAAAAAAAAAACYAgAAZHJzL2Rvd25y&#10;ZXYueG1sUEsFBgAAAAAEAAQA9QAAAIUDAAAAAA==&#10;" strokecolor="white" strokeweight=".5pt">
                    <v:textbox>
                      <w:txbxContent>
                        <w:p w:rsidR="00071F06" w:rsidRDefault="00071F06" w:rsidP="00071F06"/>
                      </w:txbxContent>
                    </v:textbox>
                  </v:shape>
                  <v:shape id="Straight Arrow Connector 247" o:spid="_x0000_s1084" type="#_x0000_t32" style="position:absolute;left:2571;top:857;width:0;height:110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SqI78AAADbAAAADwAAAGRycy9kb3ducmV2LnhtbESPQYvCMBSE74L/ITzBm6Z6cN1qFBEE&#10;b9Lq3h/Jsy1tXmoTtf57Iyx4HGbmG2a97W0jHtT5yrGC2TQBQaydqbhQcDkfJksQPiAbbByTghd5&#10;2G6GgzWmxj05o0ceChEh7FNUUIbQplJ6XZJFP3UtcfSurrMYouwKaTp8Rrht5DxJFtJixXGhxJb2&#10;Jek6v1sF+c/xVONV383l71BnJvNU3LRS41G/W4EI1Idv+L99NAqWv/D5En+A3L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rSqI78AAADbAAAADwAAAAAAAAAAAAAAAACh&#10;AgAAZHJzL2Rvd25yZXYueG1sUEsFBgAAAAAEAAQA+QAAAI0DAAAAAA==&#10;" strokecolor="#4579b8">
                    <v:stroke endarrow="open"/>
                  </v:shape>
                  <v:shape id="Text Box 256" o:spid="_x0000_s1085" type="#_x0000_t202" style="position:absolute;width:1936;height:2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D6478A&#10;AADbAAAADwAAAGRycy9kb3ducmV2LnhtbERPyWrDMBC9F/IPYgK91bJLKa1r2YRAoadClvo8WFPL&#10;xBoZSXGcfH10KPT4eHvVLHYUM/kwOFZQZDkI4s7pgXsFx8Pn0xuIEJE1jo5JwZUCNPXqocJSuwvv&#10;aN7HXqQQDiUqMDFOpZShM2QxZG4iTtyv8xZjgr6X2uMlhdtRPuf5q7Q4cGowONHWUHfan62Ctre3&#10;9qeYvNF2fOHv2/VwdINSj+tl8wEi0hL/xX/uL63gPa1PX9IPkPU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UPrjvwAAANsAAAAPAAAAAAAAAAAAAAAAAJgCAABkcnMvZG93bnJl&#10;di54bWxQSwUGAAAAAAQABAD1AAAAhAMAAAAA&#10;" stroked="f" strokeweight=".5pt">
                    <v:textbox>
                      <w:txbxContent>
                        <w:p w:rsidR="00071F06" w:rsidRDefault="00071F06" w:rsidP="00071F06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257" o:spid="_x0000_s1086" type="#_x0000_t202" style="position:absolute;left:22638;top:12470;width:3011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xfeMIA&#10;AADbAAAADwAAAGRycy9kb3ducmV2LnhtbESPQWvCQBSE74X+h+UVequbFCkas0opFHoSTDTnR/aZ&#10;DWbfht2tRn99Vyh4HGbmG6bcTHYQZ/Khd6wgn2UgiFune+4U7OvvtwWIEJE1Do5JwZUCbNbPTyUW&#10;2l14R+cqdiJBOBSowMQ4FlKG1pDFMHMjcfKOzluMSfpOao+XBLeDfM+yD2mx57RgcKQvQ+2p+rUK&#10;ms7emkM+eqPtMOft7VrvXa/U68v0uQIRaYqP8H/7RytY5nD/kn6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F94wgAAANsAAAAPAAAAAAAAAAAAAAAAAJgCAABkcnMvZG93&#10;bnJldi54bWxQSwUGAAAAAAQABAD1AAAAhwMAAAAA&#10;" stroked="f" strokeweight=".5pt">
                    <v:textbox>
                      <w:txbxContent>
                        <w:p w:rsidR="00071F06" w:rsidRDefault="00071F06" w:rsidP="00071F06">
                          <w:r>
                            <w:t>X</w:t>
                          </w:r>
                        </w:p>
                      </w:txbxContent>
                    </v:textbox>
                  </v:shape>
                </v:group>
                <v:shape id="Text Box 57" o:spid="_x0000_s1087" type="#_x0000_t202" style="position:absolute;left:8666;top:12078;width:8807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iOc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QJ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iOcYAAADbAAAADwAAAAAAAAAAAAAAAACYAgAAZHJz&#10;L2Rvd25yZXYueG1sUEsFBgAAAAAEAAQA9QAAAIsDAAAAAA==&#10;" filled="f" stroked="f" strokeweight=".5pt">
                  <v:textbox>
                    <w:txbxContent>
                      <w:p w:rsidR="00071F06" w:rsidRPr="00900A6D" w:rsidRDefault="00BC1563" w:rsidP="00071F0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Hì</w:t>
                        </w:r>
                        <w:r w:rsidR="00071F06">
                          <w:rPr>
                            <w:b/>
                          </w:rPr>
                          <w:t>nh v</w:t>
                        </w:r>
                        <w:r w:rsidR="00071F06">
                          <w:rPr>
                            <w:rFonts w:ascii="Times New Roman" w:hAnsi="Times New Roman"/>
                            <w:b/>
                          </w:rPr>
                          <w:t xml:space="preserve">ẽ </w:t>
                        </w:r>
                        <w:r w:rsidR="00071F06" w:rsidRPr="00900A6D"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Lò xo nhẹ có độ cứng k = 50N/m  </w:t>
      </w:r>
      <w:r w:rsidR="00AC12CA">
        <w:rPr>
          <w:rFonts w:ascii="Times New Roman" w:hAnsi="Times New Roman"/>
          <w:sz w:val="28"/>
          <w:szCs w:val="28"/>
          <w:lang w:val="es-ES"/>
        </w:rPr>
        <w:t xml:space="preserve">được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đặt </w:t>
      </w:r>
      <w:r w:rsidR="00AC12CA">
        <w:rPr>
          <w:rFonts w:ascii="Times New Roman" w:hAnsi="Times New Roman"/>
          <w:sz w:val="28"/>
          <w:szCs w:val="28"/>
          <w:lang w:val="es-ES"/>
        </w:rPr>
        <w:t xml:space="preserve">dọc theo một sàn xe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>nằm ngang</w:t>
      </w:r>
      <w:r w:rsidR="00AC12CA">
        <w:rPr>
          <w:rFonts w:ascii="Times New Roman" w:hAnsi="Times New Roman"/>
          <w:sz w:val="28"/>
          <w:szCs w:val="28"/>
          <w:lang w:val="es-ES"/>
        </w:rPr>
        <w:t>, phẳng, dài</w:t>
      </w:r>
      <w:r w:rsidR="001268DD">
        <w:rPr>
          <w:rFonts w:ascii="Times New Roman" w:hAnsi="Times New Roman"/>
          <w:sz w:val="28"/>
          <w:szCs w:val="28"/>
          <w:lang w:val="es-ES"/>
        </w:rPr>
        <w:t>. Một đầu lò xo gắn chặt với thành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 xe, đầu kia gắn vật có khối lượng m = 400g. Cho xe chạy </w:t>
      </w:r>
      <w:r w:rsidR="00B023E9">
        <w:rPr>
          <w:rFonts w:ascii="Times New Roman" w:hAnsi="Times New Roman"/>
          <w:sz w:val="28"/>
          <w:szCs w:val="28"/>
          <w:lang w:val="es-ES"/>
        </w:rPr>
        <w:t xml:space="preserve">thẳng,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nhanh dần đều trên </w:t>
      </w:r>
      <w:r w:rsidR="00B023E9">
        <w:rPr>
          <w:rFonts w:ascii="Times New Roman" w:hAnsi="Times New Roman"/>
          <w:sz w:val="28"/>
          <w:szCs w:val="28"/>
          <w:lang w:val="es-ES"/>
        </w:rPr>
        <w:t>mặt đường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 ngang </w:t>
      </w:r>
      <w:r w:rsidR="00BC1563">
        <w:rPr>
          <w:rFonts w:ascii="Times New Roman" w:hAnsi="Times New Roman"/>
          <w:sz w:val="28"/>
          <w:szCs w:val="28"/>
          <w:lang w:val="es-ES"/>
        </w:rPr>
        <w:t>(</w:t>
      </w:r>
      <w:r w:rsidR="00B023E9">
        <w:rPr>
          <w:rFonts w:ascii="Times New Roman" w:hAnsi="Times New Roman"/>
          <w:sz w:val="28"/>
          <w:szCs w:val="28"/>
          <w:lang w:val="es-ES"/>
        </w:rPr>
        <w:t xml:space="preserve">hình vẽ 4)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thì thấy </w:t>
      </w:r>
      <w:r w:rsidR="0085578D">
        <w:rPr>
          <w:rFonts w:ascii="Times New Roman" w:hAnsi="Times New Roman"/>
          <w:sz w:val="28"/>
          <w:szCs w:val="28"/>
          <w:lang w:val="es-ES"/>
        </w:rPr>
        <w:t xml:space="preserve">vật m nằm yên trên xe ở vị trí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>lò xo bị nén lại một đoạn x = 0,04</w:t>
      </w:r>
      <w:r w:rsidR="00B023E9"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m so với </w:t>
      </w:r>
      <w:r w:rsidR="00B023E9">
        <w:rPr>
          <w:rFonts w:ascii="Times New Roman" w:hAnsi="Times New Roman"/>
          <w:sz w:val="28"/>
          <w:szCs w:val="28"/>
          <w:lang w:val="es-ES"/>
        </w:rPr>
        <w:t xml:space="preserve">vị trí </w:t>
      </w:r>
      <w:r w:rsidR="000B76DF"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B023E9">
        <w:rPr>
          <w:rFonts w:ascii="Times New Roman" w:hAnsi="Times New Roman"/>
          <w:sz w:val="28"/>
          <w:szCs w:val="28"/>
          <w:lang w:val="es-ES"/>
        </w:rPr>
        <w:t xml:space="preserve">không biến dạng. Khi xe đạt vận tốc v = 1m/s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thì </w:t>
      </w:r>
      <w:r w:rsidR="00B023E9">
        <w:rPr>
          <w:rFonts w:ascii="Times New Roman" w:hAnsi="Times New Roman"/>
          <w:sz w:val="28"/>
          <w:szCs w:val="28"/>
          <w:lang w:val="es-ES"/>
        </w:rPr>
        <w:t xml:space="preserve">đột ngột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>dừng lại</w:t>
      </w:r>
      <w:r w:rsidR="00B023E9">
        <w:rPr>
          <w:rFonts w:ascii="Times New Roman" w:hAnsi="Times New Roman"/>
          <w:sz w:val="28"/>
          <w:szCs w:val="28"/>
          <w:lang w:val="es-ES"/>
        </w:rPr>
        <w:t xml:space="preserve"> hẳn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>. Biết h</w:t>
      </w:r>
      <w:r w:rsidR="00B023E9">
        <w:rPr>
          <w:rFonts w:ascii="Times New Roman" w:hAnsi="Times New Roman"/>
          <w:sz w:val="28"/>
          <w:szCs w:val="28"/>
          <w:lang w:val="es-ES"/>
        </w:rPr>
        <w:t>ệ s</w:t>
      </w:r>
      <w:r w:rsidR="00E40997">
        <w:rPr>
          <w:rFonts w:ascii="Times New Roman" w:hAnsi="Times New Roman"/>
          <w:sz w:val="28"/>
          <w:szCs w:val="28"/>
          <w:lang w:val="es-ES"/>
        </w:rPr>
        <w:t>ố ma sát giữa vật m và sàn xe</w:t>
      </w:r>
      <w:r w:rsidR="00B023E9">
        <w:rPr>
          <w:rFonts w:ascii="Times New Roman" w:hAnsi="Times New Roman"/>
          <w:sz w:val="28"/>
          <w:szCs w:val="28"/>
          <w:lang w:val="es-ES"/>
        </w:rPr>
        <w:t xml:space="preserve"> là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366073" w:rsidRPr="00071F06">
        <w:rPr>
          <w:rFonts w:ascii="Times New Roman" w:hAnsi="Times New Roman"/>
          <w:position w:val="-10"/>
          <w:sz w:val="28"/>
          <w:szCs w:val="28"/>
          <w:lang w:val="es-ES"/>
        </w:rPr>
        <w:object w:dxaOrig="880" w:dyaOrig="340">
          <v:shape id="_x0000_i1043" type="#_x0000_t75" style="width:43.5pt;height:16.5pt" o:ole="">
            <v:imagedata r:id="rId57" o:title=""/>
          </v:shape>
          <o:OLEObject Type="Embed" ProgID="Equation.DSMT4" ShapeID="_x0000_i1043" DrawAspect="Content" ObjectID="_1677012747" r:id="rId58"/>
        </w:objec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>. Lấy g=10m/s</w:t>
      </w:r>
      <w:r w:rsidR="00071F06" w:rsidRPr="00071F06">
        <w:rPr>
          <w:rFonts w:ascii="Times New Roman" w:hAnsi="Times New Roman"/>
          <w:sz w:val="28"/>
          <w:szCs w:val="28"/>
          <w:vertAlign w:val="superscript"/>
          <w:lang w:val="es-ES"/>
        </w:rPr>
        <w:t>2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>. Chọn mốc thế năng của vật tại vị t</w:t>
      </w:r>
      <w:r w:rsidR="004C3605">
        <w:rPr>
          <w:rFonts w:ascii="Times New Roman" w:hAnsi="Times New Roman"/>
          <w:sz w:val="28"/>
          <w:szCs w:val="28"/>
          <w:lang w:val="es-ES"/>
        </w:rPr>
        <w:t xml:space="preserve">rí lò xo </w:t>
      </w:r>
      <w:r w:rsidR="00B023E9">
        <w:rPr>
          <w:rFonts w:ascii="Times New Roman" w:hAnsi="Times New Roman"/>
          <w:sz w:val="28"/>
          <w:szCs w:val="28"/>
          <w:lang w:val="es-ES"/>
        </w:rPr>
        <w:t>không biến dạng.</w:t>
      </w:r>
    </w:p>
    <w:p w:rsidR="004C3605" w:rsidRDefault="004C3605" w:rsidP="004C3605">
      <w:pPr>
        <w:ind w:firstLine="720"/>
        <w:jc w:val="both"/>
        <w:rPr>
          <w:rFonts w:ascii="Times New Roman" w:hAnsi="Times New Roman"/>
          <w:sz w:val="28"/>
          <w:szCs w:val="28"/>
          <w:lang w:val="es-ES"/>
        </w:rPr>
      </w:pPr>
      <w:r w:rsidRPr="004C3605">
        <w:rPr>
          <w:rFonts w:ascii="Times New Roman" w:hAnsi="Times New Roman"/>
          <w:b/>
          <w:sz w:val="28"/>
          <w:szCs w:val="28"/>
          <w:lang w:val="es-ES"/>
        </w:rPr>
        <w:t>a.</w:t>
      </w:r>
      <w:r>
        <w:rPr>
          <w:rFonts w:ascii="Times New Roman" w:hAnsi="Times New Roman"/>
          <w:sz w:val="28"/>
          <w:szCs w:val="28"/>
          <w:lang w:val="es-ES"/>
        </w:rPr>
        <w:t xml:space="preserve"> </w:t>
      </w:r>
      <w:r w:rsidR="00071F06" w:rsidRPr="00A64CE0">
        <w:rPr>
          <w:rFonts w:ascii="Times New Roman" w:hAnsi="Times New Roman"/>
          <w:sz w:val="28"/>
          <w:szCs w:val="28"/>
          <w:lang w:val="es-ES"/>
        </w:rPr>
        <w:t>Tính cơ năng của vật</w:t>
      </w:r>
      <w:r w:rsidR="00D1389B">
        <w:rPr>
          <w:rFonts w:ascii="Times New Roman" w:hAnsi="Times New Roman"/>
          <w:sz w:val="28"/>
          <w:szCs w:val="28"/>
          <w:lang w:val="es-ES"/>
        </w:rPr>
        <w:t xml:space="preserve"> m</w:t>
      </w:r>
      <w:r w:rsidR="00071F06" w:rsidRPr="00A64CE0">
        <w:rPr>
          <w:rFonts w:ascii="Times New Roman" w:hAnsi="Times New Roman"/>
          <w:sz w:val="28"/>
          <w:szCs w:val="28"/>
          <w:lang w:val="es-ES"/>
        </w:rPr>
        <w:t xml:space="preserve"> ngay trước khi xe dừng lại. </w:t>
      </w:r>
    </w:p>
    <w:p w:rsidR="00071F06" w:rsidRPr="00071F06" w:rsidRDefault="004C3605" w:rsidP="004C3605">
      <w:pPr>
        <w:ind w:firstLine="720"/>
        <w:jc w:val="both"/>
        <w:rPr>
          <w:rFonts w:ascii="Times New Roman" w:hAnsi="Times New Roman"/>
          <w:sz w:val="28"/>
          <w:szCs w:val="28"/>
          <w:lang w:val="es-ES"/>
        </w:rPr>
      </w:pPr>
      <w:r>
        <w:rPr>
          <w:rFonts w:ascii="Times New Roman" w:hAnsi="Times New Roman"/>
          <w:b/>
          <w:sz w:val="28"/>
          <w:szCs w:val="28"/>
        </w:rPr>
        <w:t xml:space="preserve">b.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Tính quãng đường vật m đã </w:t>
      </w:r>
      <w:r w:rsidR="00BC1563">
        <w:rPr>
          <w:rFonts w:ascii="Times New Roman" w:hAnsi="Times New Roman"/>
          <w:sz w:val="28"/>
          <w:szCs w:val="28"/>
          <w:lang w:val="es-ES"/>
        </w:rPr>
        <w:t xml:space="preserve">trượt trên xe từ lúc xe dừng lại </w:t>
      </w:r>
      <w:r w:rsidR="00AB7896">
        <w:rPr>
          <w:rFonts w:ascii="Times New Roman" w:hAnsi="Times New Roman"/>
          <w:sz w:val="28"/>
          <w:szCs w:val="28"/>
          <w:lang w:val="es-ES"/>
        </w:rPr>
        <w:t xml:space="preserve">cho </w:t>
      </w:r>
      <w:r w:rsidR="00071F06" w:rsidRPr="00071F06">
        <w:rPr>
          <w:rFonts w:ascii="Times New Roman" w:hAnsi="Times New Roman"/>
          <w:sz w:val="28"/>
          <w:szCs w:val="28"/>
          <w:lang w:val="es-ES"/>
        </w:rPr>
        <w:t xml:space="preserve">đến khi vận tốc vật m bằng không lần đầu tiên. </w:t>
      </w:r>
    </w:p>
    <w:p w:rsidR="00071F06" w:rsidRPr="00071F06" w:rsidRDefault="00071F06" w:rsidP="00071F06">
      <w:pPr>
        <w:jc w:val="both"/>
        <w:rPr>
          <w:rFonts w:ascii="Times New Roman" w:hAnsi="Times New Roman"/>
          <w:sz w:val="28"/>
          <w:szCs w:val="28"/>
        </w:rPr>
      </w:pPr>
    </w:p>
    <w:p w:rsidR="00FB17DD" w:rsidRDefault="00071F06" w:rsidP="00071F06">
      <w:pPr>
        <w:jc w:val="both"/>
        <w:rPr>
          <w:rFonts w:ascii="Times New Roman" w:hAnsi="Times New Roman"/>
          <w:sz w:val="28"/>
          <w:szCs w:val="28"/>
        </w:rPr>
      </w:pPr>
      <w:r w:rsidRPr="00071F06">
        <w:rPr>
          <w:rFonts w:ascii="Times New Roman" w:hAnsi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EBC748B" wp14:editId="7ECFDE2C">
                <wp:simplePos x="0" y="0"/>
                <wp:positionH relativeFrom="column">
                  <wp:posOffset>4754880</wp:posOffset>
                </wp:positionH>
                <wp:positionV relativeFrom="paragraph">
                  <wp:posOffset>142240</wp:posOffset>
                </wp:positionV>
                <wp:extent cx="1647825" cy="1152525"/>
                <wp:effectExtent l="19050" t="19050" r="28575" b="9525"/>
                <wp:wrapSquare wrapText="bothSides"/>
                <wp:docPr id="41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47825" cy="1152525"/>
                          <a:chOff x="0" y="0"/>
                          <a:chExt cx="1647825" cy="974785"/>
                        </a:xfrm>
                      </wpg:grpSpPr>
                      <wpg:grpSp>
                        <wpg:cNvPr id="16" name="Group 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647825" cy="600075"/>
                            <a:chOff x="7290" y="10950"/>
                            <a:chExt cx="2595" cy="945"/>
                          </a:xfrm>
                        </wpg:grpSpPr>
                        <wps:wsp>
                          <wps:cNvPr id="17" name="Rectangle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7290" y="10950"/>
                              <a:ext cx="2595" cy="9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38100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8175" y="10950"/>
                              <a:ext cx="130" cy="94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FFFF9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" name="Group 167"/>
                          <wpg:cNvGrpSpPr>
                            <a:grpSpLocks/>
                          </wpg:cNvGrpSpPr>
                          <wpg:grpSpPr bwMode="auto">
                            <a:xfrm rot="-228844">
                              <a:off x="8309" y="11303"/>
                              <a:ext cx="1559" cy="327"/>
                              <a:chOff x="4395" y="12390"/>
                              <a:chExt cx="4005" cy="510"/>
                            </a:xfrm>
                          </wpg:grpSpPr>
                          <wps:wsp>
                            <wps:cNvPr id="20" name="Line 16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620" y="12390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Line 1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0" y="12390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Line 1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05" y="12435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Line 1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35" y="12435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Line 1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775" y="12465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Line 1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05" y="12450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17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360" y="12480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1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90" y="12495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17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945" y="12525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1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75" y="12525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17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545" y="12540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1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60" y="12540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1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5" y="12555"/>
                                <a:ext cx="75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Line 18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130" y="12690"/>
                                <a:ext cx="135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1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95" y="12540"/>
                                <a:ext cx="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1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50" y="12675"/>
                                <a:ext cx="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6" name="Group 184"/>
                          <wpg:cNvGrpSpPr>
                            <a:grpSpLocks/>
                          </wpg:cNvGrpSpPr>
                          <wpg:grpSpPr bwMode="auto">
                            <a:xfrm rot="-602261">
                              <a:off x="7331" y="11265"/>
                              <a:ext cx="854" cy="337"/>
                              <a:chOff x="4395" y="12390"/>
                              <a:chExt cx="4005" cy="510"/>
                            </a:xfrm>
                          </wpg:grpSpPr>
                          <wps:wsp>
                            <wps:cNvPr id="47" name="Line 1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620" y="12390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Line 1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0" y="12390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1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205" y="12435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1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535" y="12435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1" name="Line 18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775" y="12465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Line 1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05" y="12450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1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360" y="12480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Line 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90" y="12495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19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945" y="12525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75" y="12525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Line 1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545" y="12540"/>
                                <a:ext cx="330" cy="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Line 1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860" y="12540"/>
                                <a:ext cx="27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Line 1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5" y="12555"/>
                                <a:ext cx="75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Line 1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130" y="12690"/>
                                <a:ext cx="135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Line 1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95" y="12540"/>
                                <a:ext cx="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Line 2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50" y="12675"/>
                                <a:ext cx="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3" name="Text Box 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0" y="10965"/>
                              <a:ext cx="585" cy="5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1F06" w:rsidRPr="004D152E" w:rsidRDefault="00071F06" w:rsidP="00071F06">
                                <w:pPr>
                                  <w:rPr>
                                    <w:rFonts w:ascii="Times New Roman" w:hAnsi="Times New Roman"/>
                                    <w:b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b/>
                                  </w:rPr>
                                  <w:t>k</w:t>
                                </w:r>
                                <w:r>
                                  <w:rPr>
                                    <w:rFonts w:ascii="Times New Roman" w:hAnsi="Times New Roman"/>
                                    <w:b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Text Box 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5" y="10965"/>
                              <a:ext cx="633" cy="5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71F06" w:rsidRPr="00BF29E0" w:rsidRDefault="00071F06" w:rsidP="00071F06">
                                <w:pPr>
                                  <w:rPr>
                                    <w:rFonts w:ascii="Times New Roman" w:hAnsi="Times New Roman"/>
                                    <w:b/>
                                    <w:vertAlign w:val="subscript"/>
                                  </w:rPr>
                                </w:pPr>
                                <w:r w:rsidRPr="00BF29E0">
                                  <w:rPr>
                                    <w:rFonts w:ascii="Times New Roman" w:hAnsi="Times New Roman"/>
                                    <w:b/>
                                  </w:rPr>
                                  <w:t>k</w:t>
                                </w:r>
                                <w:r w:rsidRPr="00BF29E0">
                                  <w:rPr>
                                    <w:rFonts w:ascii="Times New Roman" w:hAnsi="Times New Roman"/>
                                    <w:b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5" name="Text Box 40"/>
                        <wps:cNvSpPr txBox="1"/>
                        <wps:spPr>
                          <a:xfrm>
                            <a:off x="163902" y="707366"/>
                            <a:ext cx="1345722" cy="26741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071F06" w:rsidRPr="005864F3" w:rsidRDefault="00071F06" w:rsidP="00071F06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 w:rsidRPr="005864F3">
                                <w:rPr>
                                  <w:b/>
                                </w:rPr>
                                <w:t>Hình vẽ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" o:spid="_x0000_s1088" style="position:absolute;left:0;text-align:left;margin-left:374.4pt;margin-top:11.2pt;width:129.75pt;height:90.75pt;z-index:251661312;mso-position-horizontal-relative:text;mso-position-vertical-relative:text" coordsize="16478,97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">
                <v:group id="Group 1" o:spid="_x0000_s1089" style="position:absolute;width:16478;height:6000" coordorigin="7290,10950" coordsize="2595,9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rect id="Rectangle 165" o:spid="_x0000_s1090" style="position:absolute;left:7290;top:10950;width:259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csUsMA&#10;AADbAAAADwAAAGRycy9kb3ducmV2LnhtbERPS2vCQBC+F/oflin0Vjf1YG10lapIKyLUB/U6ZKdJ&#10;THY27K4x/ntXKPQ2H99zxtPO1KIl50vLCl57CQjizOqScwWH/fJlCMIHZI21ZVJwJQ/TyePDGFNt&#10;L7yldhdyEUPYp6igCKFJpfRZQQZ9zzbEkfu1zmCI0OVSO7zEcFPLfpIMpMGSY0OBDc0Lyqrd2Sg4&#10;rQbmp62OxzNXGGZr9774/N4o9fzUfYxABOrCv/jP/aXj/De4/xIPkJ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GcsUsMAAADbAAAADwAAAAAAAAAAAAAAAACYAgAAZHJzL2Rv&#10;d25yZXYueG1sUEsFBgAAAAAEAAQA9QAAAIgDAAAAAA==&#10;" strokeweight="3pt"/>
                  <v:rect id="Rectangle 166" o:spid="_x0000_s1091" style="position:absolute;left:8175;top:10950;width:130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TrCcMA&#10;AADbAAAADwAAAGRycy9kb3ducmV2LnhtbESPQW/CMAyF75P4D5GRuI2USUxTISAEQ+LGVnbY0TSm&#10;qWicqgm0/Ht8mLSbrff83uflevCNulMX68AGZtMMFHEZbM2VgZ/T/vUDVEzIFpvAZOBBEdar0csS&#10;cxt6/qZ7kSolIRxzNOBSanOtY+nIY5yGlli0S+g8Jlm7StsOewn3jX7LsnftsWZpcNjS1lF5LW7e&#10;wHF+un5m5+3hlnb2q6B+0P2vM2YyHjYLUImG9G/+uz5YwRdY+UUG0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TrCcMAAADbAAAADwAAAAAAAAAAAAAAAACYAgAAZHJzL2Rv&#10;d25yZXYueG1sUEsFBgAAAAAEAAQA9QAAAIgDAAAAAA==&#10;" fillcolor="black" strokecolor="#ff9"/>
                  <v:group id="Group 167" o:spid="_x0000_s1092" style="position:absolute;left:8309;top:11303;width:1559;height:327;rotation:-249959fd" coordorigin="4395,12390" coordsize="4005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SIobCAAAA2wAAAA8A&#10;AAAAAAAAAAAAAAAAqgIAAGRycy9kb3ducmV2LnhtbFBLBQYAAAAABAAEAPoAAACZAwAAAAA=&#10;">
                    <v:line id="Line 168" o:spid="_x0000_s1093" style="position:absolute;flip:x;visibility:visible;mso-wrap-style:square" from="4620,12390" to="4950,12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    <v:line id="Line 169" o:spid="_x0000_s1094" style="position:absolute;visibility:visible;mso-wrap-style:square" from="4950,12390" to="5220,12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  <v:line id="Line 170" o:spid="_x0000_s1095" style="position:absolute;flip:x;visibility:visible;mso-wrap-style:square" from="5205,12435" to="5535,12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  <v:line id="Line 171" o:spid="_x0000_s1096" style="position:absolute;visibility:visible;mso-wrap-style:square" from="5535,12435" to="5805,12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<v:line id="Line 172" o:spid="_x0000_s1097" style="position:absolute;flip:x;visibility:visible;mso-wrap-style:square" from="5775,12465" to="6105,12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ZwqsYAAADb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z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GcKrGAAAA2wAAAA8AAAAAAAAA&#10;AAAAAAAAoQIAAGRycy9kb3ducmV2LnhtbFBLBQYAAAAABAAEAPkAAACUAwAAAAA=&#10;"/>
                    <v:line id="Line 173" o:spid="_x0000_s1098" style="position:absolute;visibility:visible;mso-wrap-style:square" from="6105,12450" to="6375,12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<v:line id="Line 174" o:spid="_x0000_s1099" style="position:absolute;flip:x;visibility:visible;mso-wrap-style:square" from="6360,12480" to="6690,12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    <v:line id="Line 175" o:spid="_x0000_s1100" style="position:absolute;visibility:visible;mso-wrap-style:square" from="6690,12495" to="6960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  <v:line id="Line 176" o:spid="_x0000_s1101" style="position:absolute;flip:x;visibility:visible;mso-wrap-style:square" from="6945,12525" to="7275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    <v:line id="Line 177" o:spid="_x0000_s1102" style="position:absolute;visibility:visible;mso-wrap-style:square" from="7275,12525" to="7545,12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  <v:line id="Line 178" o:spid="_x0000_s1103" style="position:absolute;flip:x;visibility:visible;mso-wrap-style:square" from="7545,12540" to="7875,1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    <v:line id="Line 179" o:spid="_x0000_s1104" style="position:absolute;visibility:visible;mso-wrap-style:square" from="7860,12540" to="8130,1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/>
                    <v:line id="Line 180" o:spid="_x0000_s1105" style="position:absolute;visibility:visible;mso-wrap-style:square" from="4545,12555" to="4620,12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    <v:line id="Line 181" o:spid="_x0000_s1106" style="position:absolute;flip:y;visibility:visible;mso-wrap-style:square" from="8130,12690" to="8265,1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        <v:line id="Line 182" o:spid="_x0000_s1107" style="position:absolute;visibility:visible;mso-wrap-style:square" from="4395,12540" to="4545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  <v:line id="Line 183" o:spid="_x0000_s1108" style="position:absolute;visibility:visible;mso-wrap-style:square" from="8250,12675" to="8400,12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  </v:group>
                  <v:group id="Group 184" o:spid="_x0000_s1109" style="position:absolute;left:7331;top:11265;width:854;height:337;rotation:-657830fd" coordorigin="4395,12390" coordsize="4005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LlRbcQAAADbAAAA&#10;DwAAAAAAAAAAAAAAAACqAgAAZHJzL2Rvd25yZXYueG1sUEsFBgAAAAAEAAQA+gAAAJsDAAAAAA==&#10;">
                    <v:line id="Line 185" o:spid="_x0000_s1110" style="position:absolute;flip:x;visibility:visible;mso-wrap-style:square" from="4620,12390" to="4950,12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VCsUAAADbAAAADwAAAAAAAAAA&#10;AAAAAAChAgAAZHJzL2Rvd25yZXYueG1sUEsFBgAAAAAEAAQA+QAAAJMDAAAAAA==&#10;"/>
                    <v:line id="Line 186" o:spid="_x0000_s1111" style="position:absolute;visibility:visible;mso-wrap-style:square" from="4950,12390" to="5220,12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    <v:line id="Line 187" o:spid="_x0000_s1112" style="position:absolute;flip:x;visibility:visible;mso-wrap-style:square" from="5205,12435" to="5535,12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/>
                    <v:line id="Line 188" o:spid="_x0000_s1113" style="position:absolute;visibility:visible;mso-wrap-style:square" from="5535,12435" to="5805,12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<v:line id="Line 189" o:spid="_x0000_s1114" style="position:absolute;flip:x;visibility:visible;mso-wrap-style:square" from="5775,12465" to="6105,12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    <v:line id="Line 190" o:spid="_x0000_s1115" style="position:absolute;visibility:visible;mso-wrap-style:square" from="6105,12450" to="6375,12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  <v:line id="Line 191" o:spid="_x0000_s1116" style="position:absolute;flip:x;visibility:visible;mso-wrap-style:square" from="6360,12480" to="6690,12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    <v:line id="Line 192" o:spid="_x0000_s1117" style="position:absolute;visibility:visible;mso-wrap-style:square" from="6690,12495" to="6960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  <v:line id="Line 193" o:spid="_x0000_s1118" style="position:absolute;flip:x;visibility:visible;mso-wrap-style:square" from="6945,12525" to="7275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  <v:line id="Line 194" o:spid="_x0000_s1119" style="position:absolute;visibility:visible;mso-wrap-style:square" from="7275,12525" to="7545,12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<v:line id="Line 195" o:spid="_x0000_s1120" style="position:absolute;flip:x;visibility:visible;mso-wrap-style:square" from="7545,12540" to="7875,1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  <v:line id="Line 196" o:spid="_x0000_s1121" style="position:absolute;visibility:visible;mso-wrap-style:square" from="7860,12540" to="8130,12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/>
                    <v:line id="Line 197" o:spid="_x0000_s1122" style="position:absolute;visibility:visible;mso-wrap-style:square" from="4545,12555" to="4620,12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  <v:line id="Line 198" o:spid="_x0000_s1123" style="position:absolute;flip:y;visibility:visible;mso-wrap-style:square" from="8130,12690" to="8265,1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VRHs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q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FUR7DAAAA2wAAAA8AAAAAAAAAAAAA&#10;AAAAoQIAAGRycy9kb3ducmV2LnhtbFBLBQYAAAAABAAEAPkAAACRAwAAAAA=&#10;"/>
                    <v:line id="Line 199" o:spid="_x0000_s1124" style="position:absolute;visibility:visible;mso-wrap-style:square" from="4395,12540" to="4545,12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<v:line id="Line 200" o:spid="_x0000_s1125" style="position:absolute;visibility:visible;mso-wrap-style:square" from="8250,12675" to="8400,12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/v:group>
                  <v:shape id="Text Box 201" o:spid="_x0000_s1126" type="#_x0000_t202" style="position:absolute;left:7530;top:10965;width:585;height: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<v:textbox>
                      <w:txbxContent>
                        <w:p w:rsidR="00071F06" w:rsidRPr="004D152E" w:rsidRDefault="00071F06" w:rsidP="00071F06">
                          <w:pPr>
                            <w:rPr>
                              <w:rFonts w:ascii="Times New Roman" w:hAnsi="Times New Roman"/>
                              <w:b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b/>
                            </w:rPr>
                            <w:t>k</w:t>
                          </w:r>
                          <w:r>
                            <w:rPr>
                              <w:rFonts w:ascii="Times New Roman" w:hAnsi="Times New Roman"/>
                              <w:b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02" o:spid="_x0000_s1127" type="#_x0000_t202" style="position:absolute;left:8805;top:10965;width:633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  <v:textbox>
                      <w:txbxContent>
                        <w:p w:rsidR="00071F06" w:rsidRPr="00BF29E0" w:rsidRDefault="00071F06" w:rsidP="00071F06">
                          <w:pPr>
                            <w:rPr>
                              <w:rFonts w:ascii="Times New Roman" w:hAnsi="Times New Roman"/>
                              <w:b/>
                              <w:vertAlign w:val="subscript"/>
                            </w:rPr>
                          </w:pPr>
                          <w:r w:rsidRPr="00BF29E0">
                            <w:rPr>
                              <w:rFonts w:ascii="Times New Roman" w:hAnsi="Times New Roman"/>
                              <w:b/>
                            </w:rPr>
                            <w:t>k</w:t>
                          </w:r>
                          <w:r w:rsidRPr="00BF29E0">
                            <w:rPr>
                              <w:rFonts w:ascii="Times New Roman" w:hAnsi="Times New Roman"/>
                              <w:b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40" o:spid="_x0000_s1128" type="#_x0000_t202" style="position:absolute;left:1639;top:7073;width:13457;height:2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f/n8UA&#10;AADbAAAADwAAAGRycy9kb3ducmV2LnhtbESPQWvCQBSE7wX/w/IEb3VjoSKpqxSxVKHBGgteH9ln&#10;kpp9G3ZXk/rruwWhx2FmvmHmy9404krO15YVTMYJCOLC6ppLBV+Ht8cZCB+QNTaWScEPeVguBg9z&#10;TLXteE/XPJQiQtinqKAKoU2l9EVFBv3YtsTRO1lnMETpSqkddhFuGvmUJFNpsOa4UGFLq4qKc34x&#10;Co5d/u522+33Z7vJbrtbnn3QOlNqNOxfX0AE6sN/+N7eaAXTZ/j7En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p/+fxQAAANsAAAAPAAAAAAAAAAAAAAAAAJgCAABkcnMv&#10;ZG93bnJldi54bWxQSwUGAAAAAAQABAD1AAAAigMAAAAA&#10;" fillcolor="window" stroked="f" strokeweight=".5pt">
                  <v:textbox>
                    <w:txbxContent>
                      <w:p w:rsidR="00071F06" w:rsidRPr="005864F3" w:rsidRDefault="00071F06" w:rsidP="00071F06">
                        <w:pPr>
                          <w:jc w:val="center"/>
                          <w:rPr>
                            <w:b/>
                          </w:rPr>
                        </w:pPr>
                        <w:r w:rsidRPr="005864F3">
                          <w:rPr>
                            <w:b/>
                          </w:rPr>
                          <w:t>Hình vẽ 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071F06">
        <w:rPr>
          <w:rFonts w:ascii="Times New Roman" w:hAnsi="Times New Roman"/>
          <w:b/>
          <w:sz w:val="28"/>
          <w:szCs w:val="28"/>
        </w:rPr>
        <w:t>Câu 5 (4 điểm)</w:t>
      </w:r>
      <w:r w:rsidRPr="00071F06">
        <w:rPr>
          <w:rFonts w:ascii="Times New Roman" w:hAnsi="Times New Roman"/>
          <w:sz w:val="28"/>
          <w:szCs w:val="28"/>
        </w:rPr>
        <w:t xml:space="preserve"> </w:t>
      </w:r>
    </w:p>
    <w:p w:rsidR="00071F06" w:rsidRPr="00071F06" w:rsidRDefault="00FB17DD" w:rsidP="00071F0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071F06" w:rsidRPr="00071F06">
        <w:rPr>
          <w:rFonts w:ascii="Times New Roman" w:hAnsi="Times New Roman"/>
          <w:sz w:val="28"/>
          <w:szCs w:val="28"/>
        </w:rPr>
        <w:t>Cho m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>ột xilanh nằm ngang, bên trong có một pittông</w:t>
      </w:r>
      <w:r w:rsidR="00071F06" w:rsidRPr="00071F06">
        <w:rPr>
          <w:rFonts w:ascii="Times New Roman" w:hAnsi="Times New Roman"/>
          <w:sz w:val="28"/>
          <w:szCs w:val="28"/>
        </w:rPr>
        <w:t xml:space="preserve"> tiết diện S,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ngăn xilanh thành hai phần: phần bên trái chứa khí</w:t>
      </w:r>
      <w:r w:rsidR="00071F06" w:rsidRPr="00071F06">
        <w:rPr>
          <w:rFonts w:ascii="Times New Roman" w:hAnsi="Times New Roman"/>
          <w:sz w:val="28"/>
          <w:szCs w:val="28"/>
        </w:rPr>
        <w:t xml:space="preserve"> lí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tưởng, phần bên phải là chân không. Hai lò xo </w:t>
      </w:r>
      <w:r w:rsidR="00071F06" w:rsidRPr="00071F06">
        <w:rPr>
          <w:rFonts w:ascii="Times New Roman" w:hAnsi="Times New Roman"/>
          <w:sz w:val="28"/>
          <w:szCs w:val="28"/>
        </w:rPr>
        <w:t xml:space="preserve">nhẹ, 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có độ cứng </w:t>
      </w:r>
      <w:r w:rsidR="002D231B" w:rsidRPr="00071F06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44" type="#_x0000_t75" style="width:12.75pt;height:18pt" o:ole="">
            <v:imagedata r:id="rId59" o:title=""/>
          </v:shape>
          <o:OLEObject Type="Embed" ProgID="Equation.DSMT4" ShapeID="_x0000_i1044" DrawAspect="Content" ObjectID="_1677012748" r:id="rId60"/>
        </w:objec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và </w:t>
      </w:r>
      <w:r w:rsidR="002D231B" w:rsidRPr="00071F06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45" type="#_x0000_t75" style="width:15pt;height:18pt" o:ole="">
            <v:imagedata r:id="rId61" o:title=""/>
          </v:shape>
          <o:OLEObject Type="Embed" ProgID="Equation.DSMT4" ShapeID="_x0000_i1045" DrawAspect="Content" ObjectID="_1677012749" r:id="rId62"/>
        </w:objec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gắn vào pittông và </w:t>
      </w:r>
      <w:r w:rsidR="00071F06" w:rsidRPr="00071F06">
        <w:rPr>
          <w:rFonts w:ascii="Times New Roman" w:hAnsi="Times New Roman"/>
          <w:sz w:val="28"/>
          <w:szCs w:val="28"/>
        </w:rPr>
        <w:t>thành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xilanh như hình vẽ</w:t>
      </w:r>
      <w:r w:rsidR="00071F06" w:rsidRPr="00071F06">
        <w:rPr>
          <w:rFonts w:ascii="Times New Roman" w:hAnsi="Times New Roman"/>
          <w:sz w:val="28"/>
          <w:szCs w:val="28"/>
        </w:rPr>
        <w:t xml:space="preserve"> 5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. </w:t>
      </w:r>
      <w:r w:rsidR="00071F06" w:rsidRPr="00071F06">
        <w:rPr>
          <w:rFonts w:ascii="Times New Roman" w:hAnsi="Times New Roman"/>
          <w:sz w:val="28"/>
          <w:szCs w:val="28"/>
        </w:rPr>
        <w:t>Ban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đầu</w:t>
      </w:r>
      <w:r w:rsidR="00071F06" w:rsidRPr="00071F06">
        <w:rPr>
          <w:rFonts w:ascii="Times New Roman" w:hAnsi="Times New Roman"/>
          <w:sz w:val="28"/>
          <w:szCs w:val="28"/>
        </w:rPr>
        <w:t>,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pittông được giữ ở vị trí mà cả hai lò xo đều chưa bị biến dạng, trạng thái khí lúc đó </w:t>
      </w:r>
      <w:r w:rsidR="00071F06" w:rsidRPr="00071F06">
        <w:rPr>
          <w:rFonts w:ascii="Times New Roman" w:hAnsi="Times New Roman"/>
          <w:sz w:val="28"/>
          <w:szCs w:val="28"/>
        </w:rPr>
        <w:t>có áp suất P</w:t>
      </w:r>
      <w:r w:rsidR="00071F06" w:rsidRPr="00071F06">
        <w:rPr>
          <w:rFonts w:ascii="Times New Roman" w:hAnsi="Times New Roman"/>
          <w:sz w:val="28"/>
          <w:szCs w:val="28"/>
          <w:vertAlign w:val="subscript"/>
          <w:lang w:val="vi-VN"/>
        </w:rPr>
        <w:t>1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, </w:t>
      </w:r>
      <w:r w:rsidR="00071F06" w:rsidRPr="00071F06">
        <w:rPr>
          <w:rFonts w:ascii="Times New Roman" w:hAnsi="Times New Roman"/>
          <w:sz w:val="28"/>
          <w:szCs w:val="28"/>
        </w:rPr>
        <w:t xml:space="preserve">thể tích 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>V</w:t>
      </w:r>
      <w:r w:rsidR="00071F06" w:rsidRPr="00071F06">
        <w:rPr>
          <w:rFonts w:ascii="Times New Roman" w:hAnsi="Times New Roman"/>
          <w:sz w:val="28"/>
          <w:szCs w:val="28"/>
          <w:vertAlign w:val="subscript"/>
          <w:lang w:val="vi-VN"/>
        </w:rPr>
        <w:t>1</w:t>
      </w:r>
      <w:r w:rsidR="00071F06" w:rsidRPr="00071F06">
        <w:rPr>
          <w:rFonts w:ascii="Times New Roman" w:hAnsi="Times New Roman"/>
          <w:sz w:val="28"/>
          <w:szCs w:val="28"/>
        </w:rPr>
        <w:t xml:space="preserve"> = V</w:t>
      </w:r>
      <w:r w:rsidR="00071F06" w:rsidRPr="00071F06">
        <w:rPr>
          <w:rFonts w:ascii="Times New Roman" w:hAnsi="Times New Roman"/>
          <w:sz w:val="28"/>
          <w:szCs w:val="28"/>
          <w:vertAlign w:val="subscript"/>
        </w:rPr>
        <w:t>0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, </w:t>
      </w:r>
      <w:r w:rsidR="00071F06" w:rsidRPr="00071F06">
        <w:rPr>
          <w:rFonts w:ascii="Times New Roman" w:hAnsi="Times New Roman"/>
          <w:sz w:val="28"/>
          <w:szCs w:val="28"/>
        </w:rPr>
        <w:t xml:space="preserve">nhiệt độ 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>T</w:t>
      </w:r>
      <w:r w:rsidR="00071F06" w:rsidRPr="00071F06">
        <w:rPr>
          <w:rFonts w:ascii="Times New Roman" w:hAnsi="Times New Roman"/>
          <w:sz w:val="28"/>
          <w:szCs w:val="28"/>
          <w:vertAlign w:val="subscript"/>
          <w:lang w:val="vi-VN"/>
        </w:rPr>
        <w:t>1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. </w:t>
      </w:r>
      <w:r w:rsidR="00071F06" w:rsidRPr="00071F06">
        <w:rPr>
          <w:rFonts w:ascii="Times New Roman" w:hAnsi="Times New Roman"/>
          <w:sz w:val="28"/>
          <w:szCs w:val="28"/>
        </w:rPr>
        <w:t>Khi thôi giữ pittông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, </w:t>
      </w:r>
      <w:r w:rsidR="00712714">
        <w:rPr>
          <w:rFonts w:ascii="Times New Roman" w:hAnsi="Times New Roman"/>
          <w:sz w:val="28"/>
          <w:szCs w:val="28"/>
        </w:rPr>
        <w:t>khí gi</w:t>
      </w:r>
      <w:r w:rsidR="00071F06" w:rsidRPr="00071F06">
        <w:rPr>
          <w:rFonts w:ascii="Times New Roman" w:hAnsi="Times New Roman"/>
          <w:sz w:val="28"/>
          <w:szCs w:val="28"/>
        </w:rPr>
        <w:t xml:space="preserve">ãn nở đẩy 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pittông </w:t>
      </w:r>
      <w:r w:rsidR="00071F06" w:rsidRPr="00071F06">
        <w:rPr>
          <w:rFonts w:ascii="Times New Roman" w:hAnsi="Times New Roman"/>
          <w:sz w:val="28"/>
          <w:szCs w:val="28"/>
        </w:rPr>
        <w:t xml:space="preserve">đến 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vị trí </w:t>
      </w:r>
      <w:r w:rsidR="00071F06" w:rsidRPr="00071F06">
        <w:rPr>
          <w:rFonts w:ascii="Times New Roman" w:hAnsi="Times New Roman"/>
          <w:sz w:val="28"/>
          <w:szCs w:val="28"/>
        </w:rPr>
        <w:t>mới và pittông đứng yên cân bằng tại đó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thì trạng </w:t>
      </w:r>
      <w:r w:rsidR="00071F06" w:rsidRPr="00071F06">
        <w:rPr>
          <w:rFonts w:ascii="Times New Roman" w:hAnsi="Times New Roman"/>
          <w:sz w:val="28"/>
          <w:szCs w:val="28"/>
        </w:rPr>
        <w:t xml:space="preserve">thái 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khí </w:t>
      </w:r>
      <w:r w:rsidR="00071F06" w:rsidRPr="00071F06">
        <w:rPr>
          <w:rFonts w:ascii="Times New Roman" w:hAnsi="Times New Roman"/>
          <w:sz w:val="28"/>
          <w:szCs w:val="28"/>
        </w:rPr>
        <w:t xml:space="preserve">lúc này có áp suất </w:t>
      </w:r>
      <w:r w:rsidR="00026428" w:rsidRPr="00071F06">
        <w:rPr>
          <w:rFonts w:ascii="Times New Roman" w:hAnsi="Times New Roman"/>
          <w:position w:val="-24"/>
          <w:sz w:val="28"/>
          <w:szCs w:val="28"/>
          <w:vertAlign w:val="subscript"/>
          <w:lang w:val="vi-VN"/>
        </w:rPr>
        <w:object w:dxaOrig="1080" w:dyaOrig="620">
          <v:shape id="_x0000_i1046" type="#_x0000_t75" style="width:54.75pt;height:30.75pt" o:ole="">
            <v:imagedata r:id="rId63" o:title=""/>
          </v:shape>
          <o:OLEObject Type="Embed" ProgID="Equation.DSMT4" ShapeID="_x0000_i1046" DrawAspect="Content" ObjectID="_1677012750" r:id="rId64"/>
        </w:object>
      </w:r>
      <w:r w:rsidR="00071F06" w:rsidRPr="00071F06">
        <w:rPr>
          <w:rFonts w:ascii="Times New Roman" w:hAnsi="Times New Roman"/>
          <w:sz w:val="28"/>
          <w:szCs w:val="28"/>
          <w:vertAlign w:val="subscript"/>
          <w:lang w:val="vi-VN"/>
        </w:rPr>
        <w:t xml:space="preserve"> 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>,</w:t>
      </w:r>
      <w:r w:rsidR="00071F06" w:rsidRPr="00071F06">
        <w:rPr>
          <w:rFonts w:ascii="Times New Roman" w:hAnsi="Times New Roman"/>
          <w:sz w:val="28"/>
          <w:szCs w:val="28"/>
        </w:rPr>
        <w:t xml:space="preserve"> thể tích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V</w:t>
      </w:r>
      <w:r w:rsidR="00071F06" w:rsidRPr="00071F06">
        <w:rPr>
          <w:rFonts w:ascii="Times New Roman" w:hAnsi="Times New Roman"/>
          <w:sz w:val="28"/>
          <w:szCs w:val="28"/>
          <w:vertAlign w:val="subscript"/>
          <w:lang w:val="vi-VN"/>
        </w:rPr>
        <w:t>2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= 3V</w:t>
      </w:r>
      <w:r w:rsidR="00071F06" w:rsidRPr="00071F06">
        <w:rPr>
          <w:rFonts w:ascii="Times New Roman" w:hAnsi="Times New Roman"/>
          <w:sz w:val="28"/>
          <w:szCs w:val="28"/>
          <w:vertAlign w:val="subscript"/>
          <w:lang w:val="vi-VN"/>
        </w:rPr>
        <w:t>1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, </w:t>
      </w:r>
      <w:r w:rsidR="00071F06" w:rsidRPr="00071F06">
        <w:rPr>
          <w:rFonts w:ascii="Times New Roman" w:hAnsi="Times New Roman"/>
          <w:sz w:val="28"/>
          <w:szCs w:val="28"/>
        </w:rPr>
        <w:t xml:space="preserve">nhiệt độ 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>T</w:t>
      </w:r>
      <w:r w:rsidR="00071F06" w:rsidRPr="00071F06">
        <w:rPr>
          <w:rFonts w:ascii="Times New Roman" w:hAnsi="Times New Roman"/>
          <w:sz w:val="28"/>
          <w:szCs w:val="28"/>
          <w:vertAlign w:val="subscript"/>
          <w:lang w:val="vi-VN"/>
        </w:rPr>
        <w:t>2</w:t>
      </w:r>
      <w:r w:rsidR="00071F06" w:rsidRPr="00071F06">
        <w:rPr>
          <w:rFonts w:ascii="Times New Roman" w:hAnsi="Times New Roman"/>
          <w:sz w:val="28"/>
          <w:szCs w:val="28"/>
        </w:rPr>
        <w:t>.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B023E9">
        <w:rPr>
          <w:rFonts w:ascii="Times New Roman" w:hAnsi="Times New Roman"/>
          <w:sz w:val="28"/>
          <w:szCs w:val="28"/>
        </w:rPr>
        <w:t>G</w:t>
      </w:r>
      <w:r w:rsidR="00071F06" w:rsidRPr="00071F06">
        <w:rPr>
          <w:rFonts w:ascii="Times New Roman" w:hAnsi="Times New Roman"/>
          <w:sz w:val="28"/>
          <w:szCs w:val="28"/>
        </w:rPr>
        <w:t>iả sử rằng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xilanh, pittông</w:t>
      </w:r>
      <w:r w:rsidR="00071F06" w:rsidRPr="00071F06">
        <w:rPr>
          <w:rFonts w:ascii="Times New Roman" w:hAnsi="Times New Roman"/>
          <w:sz w:val="28"/>
          <w:szCs w:val="28"/>
        </w:rPr>
        <w:t>,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 các lò xo đều cách nhiệt</w:t>
      </w:r>
      <w:r w:rsidR="00071F06" w:rsidRPr="00071F06">
        <w:rPr>
          <w:rFonts w:ascii="Times New Roman" w:hAnsi="Times New Roman"/>
          <w:sz w:val="28"/>
          <w:szCs w:val="28"/>
        </w:rPr>
        <w:t xml:space="preserve"> hoàn toàn</w:t>
      </w:r>
      <w:r w:rsidR="00B023E9">
        <w:rPr>
          <w:rFonts w:ascii="Times New Roman" w:hAnsi="Times New Roman"/>
          <w:sz w:val="28"/>
          <w:szCs w:val="28"/>
        </w:rPr>
        <w:t xml:space="preserve"> và b</w:t>
      </w:r>
      <w:r w:rsidR="00B023E9" w:rsidRPr="00071F06">
        <w:rPr>
          <w:rFonts w:ascii="Times New Roman" w:hAnsi="Times New Roman"/>
          <w:sz w:val="28"/>
          <w:szCs w:val="28"/>
          <w:lang w:val="vi-VN"/>
        </w:rPr>
        <w:t xml:space="preserve">ỏ qua </w:t>
      </w:r>
      <w:r w:rsidR="00B023E9" w:rsidRPr="00071F06">
        <w:rPr>
          <w:rFonts w:ascii="Times New Roman" w:hAnsi="Times New Roman"/>
          <w:sz w:val="28"/>
          <w:szCs w:val="28"/>
        </w:rPr>
        <w:t xml:space="preserve">mọi </w:t>
      </w:r>
      <w:r w:rsidR="00B023E9" w:rsidRPr="00071F06">
        <w:rPr>
          <w:rFonts w:ascii="Times New Roman" w:hAnsi="Times New Roman"/>
          <w:sz w:val="28"/>
          <w:szCs w:val="28"/>
          <w:lang w:val="vi-VN"/>
        </w:rPr>
        <w:t>ma sát</w:t>
      </w:r>
      <w:r w:rsidR="00B023E9">
        <w:rPr>
          <w:rFonts w:ascii="Times New Roman" w:hAnsi="Times New Roman"/>
          <w:sz w:val="28"/>
          <w:szCs w:val="28"/>
        </w:rPr>
        <w:t xml:space="preserve">. </w:t>
      </w:r>
      <w:r w:rsidR="00071F06" w:rsidRPr="00071F06">
        <w:rPr>
          <w:rFonts w:ascii="Times New Roman" w:hAnsi="Times New Roman"/>
          <w:sz w:val="28"/>
          <w:szCs w:val="28"/>
        </w:rPr>
        <w:t>Hãy tính:</w:t>
      </w:r>
    </w:p>
    <w:p w:rsidR="00071F06" w:rsidRPr="00071F06" w:rsidRDefault="004C3605" w:rsidP="004C3605">
      <w:pPr>
        <w:ind w:left="720"/>
        <w:jc w:val="both"/>
        <w:rPr>
          <w:rFonts w:ascii="Times New Roman" w:hAnsi="Times New Roman"/>
          <w:sz w:val="28"/>
          <w:szCs w:val="28"/>
        </w:rPr>
      </w:pPr>
      <w:r w:rsidRPr="004C3605">
        <w:rPr>
          <w:rFonts w:ascii="Times New Roman" w:hAnsi="Times New Roman"/>
          <w:b/>
          <w:sz w:val="28"/>
          <w:szCs w:val="28"/>
        </w:rPr>
        <w:t>a.</w:t>
      </w:r>
      <w:r>
        <w:rPr>
          <w:rFonts w:ascii="Times New Roman" w:hAnsi="Times New Roman"/>
          <w:sz w:val="28"/>
          <w:szCs w:val="28"/>
        </w:rPr>
        <w:t xml:space="preserve"> </w: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 xml:space="preserve">Tỉ số </w:t>
      </w:r>
      <w:r w:rsidR="00026428" w:rsidRPr="00026428">
        <w:rPr>
          <w:rFonts w:ascii="Times New Roman" w:hAnsi="Times New Roman"/>
          <w:position w:val="-32"/>
          <w:sz w:val="28"/>
          <w:szCs w:val="28"/>
          <w:lang w:val="vi-VN"/>
        </w:rPr>
        <w:object w:dxaOrig="360" w:dyaOrig="720">
          <v:shape id="_x0000_i1047" type="#_x0000_t75" style="width:18pt;height:36pt" o:ole="">
            <v:imagedata r:id="rId65" o:title=""/>
          </v:shape>
          <o:OLEObject Type="Embed" ProgID="Equation.DSMT4" ShapeID="_x0000_i1047" DrawAspect="Content" ObjectID="_1677012751" r:id="rId66"/>
        </w:object>
      </w:r>
      <w:r w:rsidR="00071F06" w:rsidRPr="00071F06">
        <w:rPr>
          <w:rFonts w:ascii="Times New Roman" w:hAnsi="Times New Roman"/>
          <w:sz w:val="28"/>
          <w:szCs w:val="28"/>
          <w:lang w:val="vi-VN"/>
        </w:rPr>
        <w:t>.</w:t>
      </w:r>
      <w:r w:rsidR="00071F06" w:rsidRPr="00071F06">
        <w:rPr>
          <w:rFonts w:ascii="Times New Roman" w:hAnsi="Times New Roman"/>
          <w:sz w:val="28"/>
          <w:szCs w:val="28"/>
        </w:rPr>
        <w:t xml:space="preserve"> </w:t>
      </w:r>
    </w:p>
    <w:p w:rsidR="00071F06" w:rsidRPr="00071F06" w:rsidRDefault="004C3605" w:rsidP="004C3605">
      <w:pPr>
        <w:ind w:left="9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 w:rsidRPr="004C3605">
        <w:rPr>
          <w:rFonts w:ascii="Times New Roman" w:hAnsi="Times New Roman"/>
          <w:b/>
          <w:sz w:val="28"/>
          <w:szCs w:val="28"/>
        </w:rPr>
        <w:t>b.</w:t>
      </w:r>
      <w:r w:rsidR="002C6409" w:rsidRPr="002C6409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="00071F06" w:rsidRPr="00071F06">
        <w:rPr>
          <w:rFonts w:ascii="Times New Roman" w:hAnsi="Times New Roman"/>
          <w:sz w:val="28"/>
          <w:szCs w:val="28"/>
        </w:rPr>
        <w:t>Độ biến dạng của mỗi lò xo khi pittông đứng yên cân bằng ở vị trí mới và áp suất P</w:t>
      </w:r>
      <w:r w:rsidR="00071F06" w:rsidRPr="00071F06">
        <w:rPr>
          <w:rFonts w:ascii="Times New Roman" w:hAnsi="Times New Roman"/>
          <w:sz w:val="28"/>
          <w:szCs w:val="28"/>
          <w:vertAlign w:val="subscript"/>
        </w:rPr>
        <w:t>1</w:t>
      </w:r>
      <w:r w:rsidR="00071F06" w:rsidRPr="00071F06">
        <w:rPr>
          <w:rFonts w:ascii="Times New Roman" w:hAnsi="Times New Roman"/>
          <w:sz w:val="28"/>
          <w:szCs w:val="28"/>
        </w:rPr>
        <w:t>, P</w:t>
      </w:r>
      <w:r w:rsidR="00071F06" w:rsidRPr="00071F06">
        <w:rPr>
          <w:rFonts w:ascii="Times New Roman" w:hAnsi="Times New Roman"/>
          <w:sz w:val="28"/>
          <w:szCs w:val="28"/>
          <w:vertAlign w:val="subscript"/>
        </w:rPr>
        <w:t>2</w:t>
      </w:r>
      <w:r w:rsidR="00071F06" w:rsidRPr="00071F06">
        <w:rPr>
          <w:rFonts w:ascii="Times New Roman" w:hAnsi="Times New Roman"/>
          <w:sz w:val="28"/>
          <w:szCs w:val="28"/>
        </w:rPr>
        <w:t xml:space="preserve"> theo k</w:t>
      </w:r>
      <w:r w:rsidR="00071F06" w:rsidRPr="00071F06">
        <w:rPr>
          <w:rFonts w:ascii="Times New Roman" w:hAnsi="Times New Roman"/>
          <w:sz w:val="28"/>
          <w:szCs w:val="28"/>
          <w:vertAlign w:val="subscript"/>
        </w:rPr>
        <w:t>1</w:t>
      </w:r>
      <w:r w:rsidR="00071F06" w:rsidRPr="00071F06">
        <w:rPr>
          <w:rFonts w:ascii="Times New Roman" w:hAnsi="Times New Roman"/>
          <w:sz w:val="28"/>
          <w:szCs w:val="28"/>
        </w:rPr>
        <w:t>,k</w:t>
      </w:r>
      <w:r w:rsidR="00071F06" w:rsidRPr="00071F06">
        <w:rPr>
          <w:rFonts w:ascii="Times New Roman" w:hAnsi="Times New Roman"/>
          <w:sz w:val="28"/>
          <w:szCs w:val="28"/>
          <w:vertAlign w:val="subscript"/>
        </w:rPr>
        <w:t>2</w:t>
      </w:r>
      <w:r w:rsidR="00071F06" w:rsidRPr="00071F06">
        <w:rPr>
          <w:rFonts w:ascii="Times New Roman" w:hAnsi="Times New Roman"/>
          <w:sz w:val="28"/>
          <w:szCs w:val="28"/>
        </w:rPr>
        <w:t>,S và V</w:t>
      </w:r>
      <w:r w:rsidR="00071F06" w:rsidRPr="00071F06">
        <w:rPr>
          <w:rFonts w:ascii="Times New Roman" w:hAnsi="Times New Roman"/>
          <w:sz w:val="28"/>
          <w:szCs w:val="28"/>
          <w:vertAlign w:val="subscript"/>
        </w:rPr>
        <w:t>0</w:t>
      </w:r>
      <w:r w:rsidR="00071F06" w:rsidRPr="00071F06">
        <w:rPr>
          <w:rFonts w:ascii="Times New Roman" w:hAnsi="Times New Roman"/>
          <w:sz w:val="28"/>
          <w:szCs w:val="28"/>
        </w:rPr>
        <w:t>.</w:t>
      </w:r>
    </w:p>
    <w:p w:rsidR="00071F06" w:rsidRPr="00071F06" w:rsidRDefault="00071F06" w:rsidP="00071F06">
      <w:pPr>
        <w:jc w:val="both"/>
        <w:rPr>
          <w:rFonts w:ascii="Times New Roman" w:hAnsi="Times New Roman"/>
          <w:sz w:val="28"/>
          <w:szCs w:val="28"/>
        </w:rPr>
      </w:pPr>
    </w:p>
    <w:p w:rsidR="008F5329" w:rsidRPr="00071F06" w:rsidRDefault="008F5329" w:rsidP="00596F9A">
      <w:pPr>
        <w:spacing w:line="360" w:lineRule="auto"/>
        <w:jc w:val="both"/>
        <w:rPr>
          <w:rFonts w:ascii="Times New Roman" w:hAnsi="Times New Roman"/>
          <w:sz w:val="28"/>
          <w:szCs w:val="26"/>
          <w:lang w:val="vi-VN"/>
        </w:rPr>
      </w:pPr>
    </w:p>
    <w:p w:rsidR="00564C43" w:rsidRPr="00E2011F" w:rsidRDefault="001F1D91" w:rsidP="001F1D91">
      <w:pPr>
        <w:spacing w:line="360" w:lineRule="auto"/>
        <w:ind w:left="720" w:firstLine="720"/>
        <w:jc w:val="both"/>
        <w:rPr>
          <w:rFonts w:ascii="Times New Roman" w:hAnsi="Times New Roman"/>
          <w:b/>
          <w:sz w:val="26"/>
          <w:szCs w:val="26"/>
        </w:rPr>
      </w:pPr>
      <w:r w:rsidRPr="00E2011F">
        <w:rPr>
          <w:rFonts w:ascii="Times New Roman" w:hAnsi="Times New Roman"/>
          <w:b/>
          <w:sz w:val="26"/>
          <w:szCs w:val="26"/>
        </w:rPr>
        <w:t xml:space="preserve">       </w:t>
      </w:r>
      <w:r w:rsidR="00030108" w:rsidRPr="00E2011F">
        <w:rPr>
          <w:rFonts w:ascii="Times New Roman" w:hAnsi="Times New Roman"/>
          <w:b/>
          <w:sz w:val="26"/>
          <w:szCs w:val="26"/>
        </w:rPr>
        <w:t>--</w:t>
      </w:r>
      <w:r w:rsidR="00564C43" w:rsidRPr="00E2011F">
        <w:rPr>
          <w:rFonts w:ascii="Times New Roman" w:hAnsi="Times New Roman"/>
          <w:b/>
          <w:sz w:val="26"/>
          <w:szCs w:val="26"/>
        </w:rPr>
        <w:t>---------------------------Hết------------------------------</w:t>
      </w:r>
    </w:p>
    <w:p w:rsidR="00D30247" w:rsidRDefault="00564C43" w:rsidP="001F1D91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071F06">
        <w:rPr>
          <w:rFonts w:ascii="Times New Roman" w:hAnsi="Times New Roman"/>
          <w:sz w:val="26"/>
          <w:szCs w:val="26"/>
        </w:rPr>
        <w:t>Thí sinh không được sử dụng tài liệu. Cán bộ coi thi không giải thích gì thêm.</w:t>
      </w:r>
    </w:p>
    <w:p w:rsidR="00792046" w:rsidRDefault="00792046" w:rsidP="001F1D91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</w:p>
    <w:p w:rsidR="00792046" w:rsidRDefault="00792046" w:rsidP="00792046">
      <w:pPr>
        <w:spacing w:line="360" w:lineRule="auto"/>
        <w:ind w:firstLine="720"/>
        <w:jc w:val="center"/>
        <w:rPr>
          <w:rFonts w:ascii="Times New Roman" w:hAnsi="Times New Roman"/>
          <w:b/>
          <w:color w:val="FF0000"/>
          <w:sz w:val="26"/>
          <w:szCs w:val="26"/>
        </w:rPr>
      </w:pPr>
    </w:p>
    <w:p w:rsidR="00792046" w:rsidRDefault="00792046" w:rsidP="00792046">
      <w:pPr>
        <w:spacing w:line="360" w:lineRule="auto"/>
        <w:ind w:firstLine="720"/>
        <w:jc w:val="center"/>
        <w:rPr>
          <w:rFonts w:ascii="Times New Roman" w:hAnsi="Times New Roman"/>
          <w:b/>
          <w:color w:val="FF0000"/>
          <w:sz w:val="26"/>
          <w:szCs w:val="26"/>
        </w:rPr>
      </w:pPr>
    </w:p>
    <w:p w:rsidR="00792046" w:rsidRDefault="00792046" w:rsidP="00792046">
      <w:pPr>
        <w:spacing w:line="360" w:lineRule="auto"/>
        <w:ind w:firstLine="720"/>
        <w:jc w:val="center"/>
        <w:rPr>
          <w:rFonts w:ascii="Times New Roman" w:hAnsi="Times New Roman"/>
          <w:b/>
          <w:color w:val="FF0000"/>
          <w:sz w:val="26"/>
          <w:szCs w:val="26"/>
        </w:rPr>
      </w:pPr>
    </w:p>
    <w:p w:rsidR="00792046" w:rsidRDefault="00792046" w:rsidP="00792046">
      <w:pPr>
        <w:spacing w:line="360" w:lineRule="auto"/>
        <w:ind w:firstLine="720"/>
        <w:jc w:val="center"/>
        <w:rPr>
          <w:rFonts w:ascii="Times New Roman" w:hAnsi="Times New Roman"/>
          <w:b/>
          <w:color w:val="FF0000"/>
          <w:sz w:val="26"/>
          <w:szCs w:val="26"/>
        </w:rPr>
      </w:pPr>
    </w:p>
    <w:p w:rsidR="00792046" w:rsidRDefault="00792046" w:rsidP="00792046">
      <w:pPr>
        <w:spacing w:line="360" w:lineRule="auto"/>
        <w:ind w:firstLine="720"/>
        <w:jc w:val="center"/>
        <w:rPr>
          <w:rFonts w:ascii="Times New Roman" w:hAnsi="Times New Roman"/>
          <w:b/>
          <w:color w:val="FF0000"/>
          <w:sz w:val="26"/>
          <w:szCs w:val="26"/>
        </w:rPr>
      </w:pPr>
    </w:p>
    <w:p w:rsidR="00792046" w:rsidRDefault="00792046" w:rsidP="00792046">
      <w:pPr>
        <w:spacing w:line="360" w:lineRule="auto"/>
        <w:ind w:firstLine="720"/>
        <w:jc w:val="center"/>
        <w:rPr>
          <w:rFonts w:ascii="Times New Roman" w:hAnsi="Times New Roman"/>
          <w:b/>
          <w:color w:val="FF0000"/>
          <w:sz w:val="26"/>
          <w:szCs w:val="26"/>
        </w:rPr>
      </w:pPr>
      <w:r w:rsidRPr="00792046">
        <w:rPr>
          <w:rFonts w:ascii="Times New Roman" w:hAnsi="Times New Roman"/>
          <w:b/>
          <w:color w:val="FF0000"/>
          <w:sz w:val="26"/>
          <w:szCs w:val="26"/>
        </w:rPr>
        <w:lastRenderedPageBreak/>
        <w:t>ĐÁP ÁN</w:t>
      </w:r>
    </w:p>
    <w:tbl>
      <w:tblPr>
        <w:tblW w:w="10772" w:type="dxa"/>
        <w:tblInd w:w="-176" w:type="dxa"/>
        <w:tblLook w:val="00A0" w:firstRow="1" w:lastRow="0" w:firstColumn="1" w:lastColumn="0" w:noHBand="0" w:noVBand="0"/>
      </w:tblPr>
      <w:tblGrid>
        <w:gridCol w:w="4424"/>
        <w:gridCol w:w="6348"/>
      </w:tblGrid>
      <w:tr w:rsidR="00792046" w:rsidRPr="00071F06" w:rsidTr="00BC6784">
        <w:trPr>
          <w:trHeight w:val="297"/>
        </w:trPr>
        <w:tc>
          <w:tcPr>
            <w:tcW w:w="4424" w:type="dxa"/>
          </w:tcPr>
          <w:p w:rsidR="00792046" w:rsidRPr="00071F0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 xml:space="preserve">    SỞ GIÁO DỤC VÀ ĐÀO TẠO</w:t>
            </w:r>
          </w:p>
        </w:tc>
        <w:tc>
          <w:tcPr>
            <w:tcW w:w="6348" w:type="dxa"/>
          </w:tcPr>
          <w:p w:rsidR="00792046" w:rsidRPr="00071F06" w:rsidRDefault="00792046" w:rsidP="00BC6784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>KỲ THI OLYMPIC QUẢNG NAM NĂM 201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9</w:t>
            </w:r>
          </w:p>
        </w:tc>
      </w:tr>
      <w:tr w:rsidR="00792046" w:rsidRPr="00071F06" w:rsidTr="00BC6784">
        <w:trPr>
          <w:trHeight w:val="326"/>
        </w:trPr>
        <w:tc>
          <w:tcPr>
            <w:tcW w:w="4424" w:type="dxa"/>
          </w:tcPr>
          <w:p w:rsidR="00792046" w:rsidRPr="00071F0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 xml:space="preserve">   QUẢNG NAM</w:t>
            </w:r>
          </w:p>
        </w:tc>
        <w:tc>
          <w:tcPr>
            <w:tcW w:w="6348" w:type="dxa"/>
          </w:tcPr>
          <w:p w:rsidR="00792046" w:rsidRPr="00071F06" w:rsidRDefault="00792046" w:rsidP="00BC6784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                </w:t>
            </w: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 xml:space="preserve">Môn: 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VẬT LÝ</w:t>
            </w: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 xml:space="preserve">  -  Lớp 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10</w:t>
            </w:r>
          </w:p>
        </w:tc>
      </w:tr>
      <w:tr w:rsidR="00792046" w:rsidRPr="00071F06" w:rsidTr="00BC6784">
        <w:trPr>
          <w:trHeight w:val="772"/>
        </w:trPr>
        <w:tc>
          <w:tcPr>
            <w:tcW w:w="4424" w:type="dxa"/>
          </w:tcPr>
          <w:p w:rsidR="00792046" w:rsidRPr="00071F06" w:rsidRDefault="00792046" w:rsidP="00BC6784">
            <w:pPr>
              <w:ind w:firstLine="318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266065</wp:posOffset>
                      </wp:positionH>
                      <wp:positionV relativeFrom="paragraph">
                        <wp:posOffset>634999</wp:posOffset>
                      </wp:positionV>
                      <wp:extent cx="6267450" cy="0"/>
                      <wp:effectExtent l="0" t="0" r="19050" b="19050"/>
                      <wp:wrapNone/>
                      <wp:docPr id="136" name="Straight Arrow Connector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2674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36" o:spid="_x0000_s1026" type="#_x0000_t32" style="position:absolute;margin-left:20.95pt;margin-top:50pt;width:493.5pt;height:0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2007870" cy="349885"/>
                      <wp:effectExtent l="0" t="0" r="11430" b="12065"/>
                      <wp:docPr id="135" name="Text Box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7870" cy="349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92046" w:rsidRPr="003150A9" w:rsidRDefault="00792046" w:rsidP="00792046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HƯỚNG DẪN CHẤ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Text Box 135" o:spid="_x0000_s1129" type="#_x0000_t202" style="width:158.1pt;height:27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">
                      <v:textbox>
                        <w:txbxContent>
                          <w:p w:rsidR="00792046" w:rsidRPr="003150A9" w:rsidRDefault="00792046" w:rsidP="00792046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HƯỚNG DẪN CHẤM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792046" w:rsidRPr="00071F06" w:rsidRDefault="00792046" w:rsidP="00BC6784">
            <w:pPr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071F06">
              <w:rPr>
                <w:rFonts w:ascii="Times New Roman" w:hAnsi="Times New Roman"/>
                <w:i/>
                <w:sz w:val="26"/>
                <w:szCs w:val="26"/>
              </w:rPr>
              <w:t xml:space="preserve">   </w:t>
            </w:r>
          </w:p>
        </w:tc>
        <w:tc>
          <w:tcPr>
            <w:tcW w:w="6348" w:type="dxa"/>
          </w:tcPr>
          <w:p w:rsidR="00792046" w:rsidRPr="00071F06" w:rsidRDefault="00792046" w:rsidP="00BC6784">
            <w:pPr>
              <w:jc w:val="both"/>
              <w:rPr>
                <w:rFonts w:ascii="Times New Roman" w:hAnsi="Times New Roman"/>
                <w:i/>
                <w:sz w:val="26"/>
                <w:szCs w:val="26"/>
              </w:rPr>
            </w:pPr>
            <w:r w:rsidRPr="00071F06">
              <w:rPr>
                <w:rFonts w:ascii="Times New Roman" w:hAnsi="Times New Roman"/>
                <w:b/>
                <w:sz w:val="26"/>
                <w:szCs w:val="26"/>
              </w:rPr>
              <w:t>Thời gian: 150  phút</w:t>
            </w:r>
            <w:r w:rsidRPr="00071F06">
              <w:rPr>
                <w:rFonts w:ascii="Times New Roman" w:hAnsi="Times New Roman"/>
                <w:i/>
                <w:sz w:val="26"/>
                <w:szCs w:val="26"/>
              </w:rPr>
              <w:t xml:space="preserve"> (không tính thời gian giao đề)</w:t>
            </w:r>
          </w:p>
          <w:p w:rsidR="00792046" w:rsidRPr="00071F06" w:rsidRDefault="00792046" w:rsidP="00BC6784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</w:tbl>
    <w:p w:rsidR="00792046" w:rsidRPr="00071F06" w:rsidRDefault="00792046" w:rsidP="00792046">
      <w:pPr>
        <w:jc w:val="both"/>
        <w:rPr>
          <w:rFonts w:ascii="Times New Roman" w:hAnsi="Times New Roman"/>
          <w:b/>
          <w:bCs/>
          <w:sz w:val="26"/>
          <w:szCs w:val="26"/>
        </w:rPr>
      </w:pPr>
    </w:p>
    <w:p w:rsidR="00792046" w:rsidRDefault="00792046" w:rsidP="00792046">
      <w:pPr>
        <w:rPr>
          <w:b/>
        </w:rPr>
      </w:pPr>
    </w:p>
    <w:p w:rsidR="00792046" w:rsidRPr="00375E97" w:rsidRDefault="00792046" w:rsidP="00792046">
      <w:pPr>
        <w:rPr>
          <w:rFonts w:ascii="Times New Roman" w:hAnsi="Times New Roman"/>
          <w:b/>
        </w:rPr>
      </w:pPr>
      <w:r>
        <w:rPr>
          <w:b/>
        </w:rPr>
        <w:t xml:space="preserve">HDC </w:t>
      </w:r>
      <w:r>
        <w:rPr>
          <w:rFonts w:ascii="Times New Roman" w:hAnsi="Times New Roman"/>
          <w:b/>
        </w:rPr>
        <w:t>Câu 1</w:t>
      </w:r>
    </w:p>
    <w:p w:rsidR="00792046" w:rsidRPr="00375E97" w:rsidRDefault="00792046" w:rsidP="00792046">
      <w:pPr>
        <w:rPr>
          <w:rFonts w:ascii="Times New Roman" w:hAnsi="Times New Roman"/>
        </w:rPr>
      </w:pPr>
    </w:p>
    <w:p w:rsidR="00792046" w:rsidRDefault="00792046" w:rsidP="00792046"/>
    <w:tbl>
      <w:tblPr>
        <w:tblW w:w="10461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1008"/>
        <w:gridCol w:w="8461"/>
        <w:gridCol w:w="992"/>
      </w:tblGrid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92046" w:rsidRPr="00CE6698" w:rsidTr="00BC6784">
        <w:trPr>
          <w:trHeight w:val="1032"/>
        </w:trPr>
        <w:tc>
          <w:tcPr>
            <w:tcW w:w="10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792046" w:rsidRPr="002F41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4198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  <w:r w:rsidRPr="0047176F">
              <w:rPr>
                <w:rFonts w:ascii="Times New Roman" w:hAnsi="Times New Roman"/>
              </w:rPr>
              <w:t xml:space="preserve">Ta có: </w:t>
            </w:r>
            <w:r w:rsidRPr="0047176F">
              <w:rPr>
                <w:rFonts w:ascii="Times New Roman" w:hAnsi="Times New Roman"/>
                <w:position w:val="-52"/>
              </w:rPr>
              <w:object w:dxaOrig="1860" w:dyaOrig="1180">
                <v:shape id="_x0000_i1048" type="#_x0000_t75" style="width:93pt;height:58.5pt" o:ole="">
                  <v:imagedata r:id="rId67" o:title=""/>
                </v:shape>
                <o:OLEObject Type="Embed" ProgID="Equation.DSMT4" ShapeID="_x0000_i1048" DrawAspect="Content" ObjectID="_1677012752" r:id="rId68"/>
              </w:object>
            </w:r>
            <w:r w:rsidRPr="0047176F">
              <w:rPr>
                <w:rFonts w:ascii="Times New Roman" w:hAnsi="Times New Roman"/>
              </w:rPr>
              <w:t xml:space="preserve"> (1)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  <w:p w:rsidR="00792046" w:rsidRPr="0020470B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792046" w:rsidRPr="00CE6698" w:rsidTr="00BC6784">
        <w:trPr>
          <w:trHeight w:val="1161"/>
        </w:trPr>
        <w:tc>
          <w:tcPr>
            <w:tcW w:w="1008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792046" w:rsidRPr="0047176F" w:rsidRDefault="00792046" w:rsidP="00BC6784">
            <w:pPr>
              <w:rPr>
                <w:rFonts w:ascii="Times New Roman" w:hAnsi="Times New Roman"/>
              </w:rPr>
            </w:pPr>
            <w:r w:rsidRPr="0047176F">
              <w:rPr>
                <w:rFonts w:ascii="Times New Roman" w:hAnsi="Times New Roman"/>
              </w:rPr>
              <w:t xml:space="preserve">Ta lại có: </w:t>
            </w:r>
            <w:r w:rsidRPr="0047176F">
              <w:rPr>
                <w:rFonts w:ascii="Times New Roman" w:hAnsi="Times New Roman"/>
                <w:position w:val="-52"/>
              </w:rPr>
              <w:object w:dxaOrig="1820" w:dyaOrig="1160">
                <v:shape id="_x0000_i1049" type="#_x0000_t75" style="width:91.5pt;height:58.5pt" o:ole="">
                  <v:imagedata r:id="rId69" o:title=""/>
                </v:shape>
                <o:OLEObject Type="Embed" ProgID="Equation.DSMT4" ShapeID="_x0000_i1049" DrawAspect="Content" ObjectID="_1677012753" r:id="rId70"/>
              </w:object>
            </w:r>
            <w:r>
              <w:rPr>
                <w:rFonts w:ascii="Times New Roman" w:hAnsi="Times New Roman"/>
              </w:rPr>
              <w:t xml:space="preserve"> (2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  <w:tr w:rsidR="00792046" w:rsidRPr="00CE6698" w:rsidTr="00BC6784">
        <w:trPr>
          <w:trHeight w:val="366"/>
        </w:trPr>
        <w:tc>
          <w:tcPr>
            <w:tcW w:w="1008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</w:rPr>
            </w:pPr>
            <w:r w:rsidRPr="0047176F">
              <w:rPr>
                <w:rFonts w:ascii="Times New Roman" w:hAnsi="Times New Roman"/>
              </w:rPr>
              <w:t xml:space="preserve">Từ (1) và (2), suy ra: </w:t>
            </w:r>
            <w:r w:rsidRPr="0047176F">
              <w:rPr>
                <w:rFonts w:ascii="Times New Roman" w:hAnsi="Times New Roman"/>
                <w:position w:val="-24"/>
              </w:rPr>
              <w:object w:dxaOrig="880" w:dyaOrig="620">
                <v:shape id="_x0000_i1050" type="#_x0000_t75" style="width:43.5pt;height:31.5pt" o:ole="">
                  <v:imagedata r:id="rId71" o:title=""/>
                </v:shape>
                <o:OLEObject Type="Embed" ProgID="Equation.DSMT4" ShapeID="_x0000_i1050" DrawAspect="Content" ObjectID="_1677012754" r:id="rId72"/>
              </w:object>
            </w:r>
            <w:r w:rsidRPr="0047176F">
              <w:rPr>
                <w:rFonts w:ascii="Times New Roman" w:hAnsi="Times New Roman"/>
              </w:rPr>
              <w:t xml:space="preserve"> </w:t>
            </w:r>
            <w:r w:rsidRPr="0047176F">
              <w:rPr>
                <w:rFonts w:ascii="Times New Roman" w:hAnsi="Times New Roman"/>
                <w:position w:val="-12"/>
              </w:rPr>
              <w:object w:dxaOrig="1080" w:dyaOrig="360">
                <v:shape id="_x0000_i1051" type="#_x0000_t75" style="width:54pt;height:18pt" o:ole="">
                  <v:imagedata r:id="rId73" o:title=""/>
                </v:shape>
                <o:OLEObject Type="Embed" ProgID="Equation.DSMT4" ShapeID="_x0000_i1051" DrawAspect="Content" ObjectID="_1677012755" r:id="rId74"/>
              </w:object>
            </w:r>
          </w:p>
          <w:p w:rsidR="00792046" w:rsidRPr="0047176F" w:rsidRDefault="00792046" w:rsidP="00BC6784">
            <w:pPr>
              <w:rPr>
                <w:rFonts w:ascii="Times New Roman" w:hAnsi="Times New Roman"/>
              </w:rPr>
            </w:pPr>
            <w:r w:rsidRPr="0047176F">
              <w:rPr>
                <w:rFonts w:ascii="Times New Roman" w:hAnsi="Times New Roman"/>
              </w:rPr>
              <w:t xml:space="preserve">Theo đề: </w:t>
            </w:r>
            <w:r w:rsidRPr="0047176F">
              <w:rPr>
                <w:rFonts w:ascii="Times New Roman" w:hAnsi="Times New Roman"/>
                <w:position w:val="-12"/>
              </w:rPr>
              <w:object w:dxaOrig="3700" w:dyaOrig="360">
                <v:shape id="_x0000_i1052" type="#_x0000_t75" style="width:184.5pt;height:18pt" o:ole="">
                  <v:imagedata r:id="rId75" o:title=""/>
                </v:shape>
                <o:OLEObject Type="Embed" ProgID="Equation.DSMT4" ShapeID="_x0000_i1052" DrawAspect="Content" ObjectID="_1677012756" r:id="rId76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  <w:tr w:rsidR="00792046" w:rsidRPr="00CE6698" w:rsidTr="00BC6784">
        <w:trPr>
          <w:trHeight w:val="1097"/>
        </w:trPr>
        <w:tc>
          <w:tcPr>
            <w:tcW w:w="1008" w:type="dxa"/>
            <w:vMerge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47176F" w:rsidRDefault="00792046" w:rsidP="00BC6784">
            <w:pPr>
              <w:rPr>
                <w:rFonts w:ascii="Times New Roman" w:hAnsi="Times New Roman"/>
              </w:rPr>
            </w:pPr>
            <w:r w:rsidRPr="0047176F">
              <w:rPr>
                <w:rFonts w:ascii="Times New Roman" w:hAnsi="Times New Roman"/>
              </w:rPr>
              <w:t xml:space="preserve">Thay trở vào (1) ta được: </w:t>
            </w:r>
            <w:r w:rsidRPr="0047176F">
              <w:rPr>
                <w:rFonts w:ascii="Times New Roman" w:hAnsi="Times New Roman"/>
                <w:position w:val="-24"/>
              </w:rPr>
              <w:object w:dxaOrig="2480" w:dyaOrig="620">
                <v:shape id="_x0000_i1053" type="#_x0000_t75" style="width:123.75pt;height:31.5pt" o:ole="">
                  <v:imagedata r:id="rId77" o:title=""/>
                </v:shape>
                <o:OLEObject Type="Embed" ProgID="Equation.DSMT4" ShapeID="_x0000_i1053" DrawAspect="Content" ObjectID="_1677012757" r:id="rId78"/>
              </w:object>
            </w:r>
          </w:p>
          <w:p w:rsidR="00792046" w:rsidRPr="0047176F" w:rsidRDefault="00792046" w:rsidP="00BC6784">
            <w:pPr>
              <w:rPr>
                <w:rFonts w:ascii="Times New Roman" w:hAnsi="Times New Roman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792046" w:rsidRPr="00CE6698" w:rsidTr="00BC6784">
        <w:trPr>
          <w:trHeight w:val="1483"/>
        </w:trPr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792046" w:rsidRPr="002F41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4198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792046" w:rsidRPr="007E66C4" w:rsidRDefault="00792046" w:rsidP="00BC6784">
            <w:pPr>
              <w:rPr>
                <w:rFonts w:ascii="Times New Roman" w:hAnsi="Times New Roman"/>
              </w:rPr>
            </w:pPr>
            <w:r w:rsidRPr="007E66C4">
              <w:rPr>
                <w:rFonts w:ascii="Times New Roman" w:hAnsi="Times New Roman"/>
              </w:rPr>
              <w:t xml:space="preserve">Gọi góc ném là </w:t>
            </w:r>
            <w:r w:rsidRPr="007E66C4">
              <w:rPr>
                <w:rFonts w:ascii="Times New Roman" w:hAnsi="Times New Roman"/>
                <w:position w:val="-6"/>
              </w:rPr>
              <w:object w:dxaOrig="220" w:dyaOrig="240">
                <v:shape id="_x0000_i1054" type="#_x0000_t75" style="width:11.25pt;height:12pt" o:ole="">
                  <v:imagedata r:id="rId79" o:title=""/>
                </v:shape>
                <o:OLEObject Type="Embed" ProgID="Equation.DSMT4" ShapeID="_x0000_i1054" DrawAspect="Content" ObjectID="_1677012758" r:id="rId80"/>
              </w:object>
            </w:r>
            <w:r w:rsidRPr="007E66C4">
              <w:rPr>
                <w:rFonts w:ascii="Times New Roman" w:hAnsi="Times New Roman"/>
              </w:rPr>
              <w:t>, ta có phương trình chuyển động của vật:</w: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  <w:r w:rsidRPr="007E66C4">
              <w:rPr>
                <w:rFonts w:ascii="Times New Roman" w:hAnsi="Times New Roman"/>
                <w:position w:val="-50"/>
              </w:rPr>
              <w:object w:dxaOrig="2020" w:dyaOrig="1140">
                <v:shape id="_x0000_i1055" type="#_x0000_t75" style="width:101.25pt;height:57pt" o:ole="">
                  <v:imagedata r:id="rId81" o:title=""/>
                </v:shape>
                <o:OLEObject Type="Embed" ProgID="Equation.DSMT4" ShapeID="_x0000_i1055" DrawAspect="Content" ObjectID="_1677012759" r:id="rId82"/>
              </w:objec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792046" w:rsidRPr="00CE6698" w:rsidTr="00BC6784">
        <w:trPr>
          <w:trHeight w:val="714"/>
        </w:trPr>
        <w:tc>
          <w:tcPr>
            <w:tcW w:w="1008" w:type="dxa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792046" w:rsidRPr="007E66C4" w:rsidRDefault="00792046" w:rsidP="00BC6784">
            <w:pPr>
              <w:rPr>
                <w:rFonts w:ascii="Times New Roman" w:hAnsi="Times New Roman"/>
              </w:rPr>
            </w:pPr>
            <w:r w:rsidRPr="007E66C4">
              <w:rPr>
                <w:rFonts w:ascii="Times New Roman" w:hAnsi="Times New Roman"/>
                <w:position w:val="-32"/>
              </w:rPr>
              <w:object w:dxaOrig="5220" w:dyaOrig="760">
                <v:shape id="_x0000_i1056" type="#_x0000_t75" style="width:261pt;height:38.25pt" o:ole="">
                  <v:imagedata r:id="rId83" o:title=""/>
                </v:shape>
                <o:OLEObject Type="Embed" ProgID="Equation.DSMT4" ShapeID="_x0000_i1056" DrawAspect="Content" ObjectID="_1677012760" r:id="rId84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  <w:tr w:rsidR="00792046" w:rsidRPr="00CE6698" w:rsidTr="00BC6784">
        <w:trPr>
          <w:trHeight w:val="2536"/>
        </w:trPr>
        <w:tc>
          <w:tcPr>
            <w:tcW w:w="1008" w:type="dxa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792046" w:rsidRPr="007E66C4" w:rsidRDefault="00792046" w:rsidP="00BC6784">
            <w:pPr>
              <w:tabs>
                <w:tab w:val="left" w:pos="2955"/>
              </w:tabs>
              <w:rPr>
                <w:rFonts w:ascii="Times New Roman" w:hAnsi="Times New Roman"/>
              </w:rPr>
            </w:pPr>
            <w:r w:rsidRPr="007E66C4">
              <w:rPr>
                <w:rFonts w:ascii="Times New Roman" w:hAnsi="Times New Roman"/>
              </w:rPr>
              <w:t xml:space="preserve">Đây là phương trình bậc hai đối với </w:t>
            </w:r>
            <w:r w:rsidRPr="007E66C4">
              <w:rPr>
                <w:rFonts w:ascii="Times New Roman" w:hAnsi="Times New Roman"/>
                <w:position w:val="-6"/>
              </w:rPr>
              <w:object w:dxaOrig="540" w:dyaOrig="260">
                <v:shape id="_x0000_i1057" type="#_x0000_t75" style="width:27pt;height:12.75pt" o:ole="">
                  <v:imagedata r:id="rId85" o:title=""/>
                </v:shape>
                <o:OLEObject Type="Embed" ProgID="Equation.DSMT4" ShapeID="_x0000_i1057" DrawAspect="Content" ObjectID="_1677012761" r:id="rId86"/>
              </w:object>
            </w:r>
            <w:r w:rsidRPr="007E66C4">
              <w:rPr>
                <w:rFonts w:ascii="Times New Roman" w:hAnsi="Times New Roman"/>
              </w:rPr>
              <w:t xml:space="preserve">. Điều kiện để phương trình có nghiệm là: </w:t>
            </w:r>
          </w:p>
          <w:p w:rsidR="00792046" w:rsidRPr="007E66C4" w:rsidRDefault="00792046" w:rsidP="00BC6784">
            <w:pPr>
              <w:rPr>
                <w:rFonts w:ascii="Times New Roman" w:hAnsi="Times New Roman"/>
                <w:position w:val="-32"/>
              </w:rPr>
            </w:pPr>
            <w:r w:rsidRPr="007E66C4">
              <w:rPr>
                <w:rFonts w:ascii="Times New Roman" w:hAnsi="Times New Roman"/>
                <w:position w:val="-32"/>
              </w:rPr>
              <w:object w:dxaOrig="2540" w:dyaOrig="760">
                <v:shape id="_x0000_i1058" type="#_x0000_t75" style="width:126.75pt;height:38.25pt" o:ole="">
                  <v:imagedata r:id="rId87" o:title=""/>
                </v:shape>
                <o:OLEObject Type="Embed" ProgID="Equation.DSMT4" ShapeID="_x0000_i1058" DrawAspect="Content" ObjectID="_1677012762" r:id="rId88"/>
              </w:object>
            </w:r>
          </w:p>
          <w:p w:rsidR="00792046" w:rsidRPr="007E66C4" w:rsidRDefault="00792046" w:rsidP="00BC6784">
            <w:pPr>
              <w:rPr>
                <w:rFonts w:ascii="Times New Roman" w:hAnsi="Times New Roman"/>
              </w:rPr>
            </w:pPr>
            <w:r w:rsidRPr="007E66C4">
              <w:rPr>
                <w:rFonts w:ascii="Times New Roman" w:hAnsi="Times New Roman"/>
                <w:position w:val="-32"/>
              </w:rPr>
              <w:object w:dxaOrig="1480" w:dyaOrig="760">
                <v:shape id="_x0000_i1059" type="#_x0000_t75" style="width:74.25pt;height:38.25pt" o:ole="">
                  <v:imagedata r:id="rId89" o:title=""/>
                </v:shape>
                <o:OLEObject Type="Embed" ProgID="Equation.DSMT4" ShapeID="_x0000_i1059" DrawAspect="Content" ObjectID="_1677012763" r:id="rId90"/>
              </w:object>
            </w:r>
          </w:p>
          <w:p w:rsidR="00792046" w:rsidRPr="007E66C4" w:rsidRDefault="00792046" w:rsidP="00BC6784">
            <w:pPr>
              <w:rPr>
                <w:rFonts w:ascii="Times New Roman" w:hAnsi="Times New Roman"/>
                <w:position w:val="-32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792046" w:rsidRPr="00CE6698" w:rsidTr="00BC6784">
        <w:tc>
          <w:tcPr>
            <w:tcW w:w="10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snapToGrid w:val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792046" w:rsidRDefault="00792046" w:rsidP="00792046"/>
    <w:p w:rsidR="00792046" w:rsidRDefault="00792046" w:rsidP="00792046"/>
    <w:p w:rsidR="00792046" w:rsidRPr="00375E97" w:rsidRDefault="00792046" w:rsidP="00792046">
      <w:pPr>
        <w:rPr>
          <w:rFonts w:ascii="Times New Roman" w:hAnsi="Times New Roman"/>
          <w:b/>
        </w:rPr>
      </w:pPr>
      <w:r>
        <w:rPr>
          <w:b/>
        </w:rPr>
        <w:br w:type="page"/>
      </w:r>
      <w:r>
        <w:rPr>
          <w:b/>
        </w:rPr>
        <w:lastRenderedPageBreak/>
        <w:t xml:space="preserve">HDC </w:t>
      </w:r>
      <w:r>
        <w:rPr>
          <w:rFonts w:ascii="Times New Roman" w:hAnsi="Times New Roman"/>
          <w:b/>
        </w:rPr>
        <w:t>Câu 2</w:t>
      </w:r>
    </w:p>
    <w:p w:rsidR="00792046" w:rsidRPr="00375E97" w:rsidRDefault="00792046" w:rsidP="00792046">
      <w:pPr>
        <w:rPr>
          <w:rFonts w:ascii="Times New Roman" w:hAnsi="Times New Roman"/>
        </w:rPr>
      </w:pPr>
    </w:p>
    <w:p w:rsidR="00792046" w:rsidRDefault="00792046" w:rsidP="00792046"/>
    <w:tbl>
      <w:tblPr>
        <w:tblW w:w="10461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1008"/>
        <w:gridCol w:w="8461"/>
        <w:gridCol w:w="992"/>
      </w:tblGrid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792046" w:rsidRPr="002F41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4198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9A0676" w:rsidRDefault="00792046" w:rsidP="00BC6784">
            <w:pPr>
              <w:jc w:val="both"/>
              <w:rPr>
                <w:rFonts w:ascii="Times New Roman" w:hAnsi="Times New Roman"/>
              </w:rPr>
            </w:pPr>
            <w:r w:rsidRPr="009A0676">
              <w:rPr>
                <w:rFonts w:ascii="Times New Roman" w:hAnsi="Times New Roman"/>
              </w:rPr>
              <w:t xml:space="preserve">Gọi lực căng của dây khi chưa đứt là </w:t>
            </w:r>
            <w:r>
              <w:rPr>
                <w:rFonts w:ascii="Times New Roman" w:hAnsi="Times New Roman"/>
                <w:noProof/>
                <w:position w:val="-4"/>
              </w:rPr>
              <w:drawing>
                <wp:inline distT="0" distB="0" distL="0" distR="0">
                  <wp:extent cx="142875" cy="161925"/>
                  <wp:effectExtent l="0" t="0" r="9525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0676">
              <w:rPr>
                <w:rFonts w:ascii="Times New Roman" w:hAnsi="Times New Roman"/>
              </w:rPr>
              <w:t xml:space="preserve">. Chọn chiều (+) từ trái sang phải. </w:t>
            </w:r>
          </w:p>
          <w:p w:rsidR="00792046" w:rsidRPr="009A0676" w:rsidRDefault="00792046" w:rsidP="00BC6784">
            <w:pPr>
              <w:jc w:val="both"/>
              <w:rPr>
                <w:rFonts w:ascii="Times New Roman" w:hAnsi="Times New Roman"/>
              </w:rPr>
            </w:pPr>
            <w:r w:rsidRPr="009A0676">
              <w:rPr>
                <w:rFonts w:ascii="Times New Roman" w:hAnsi="Times New Roman"/>
              </w:rPr>
              <w:t xml:space="preserve">   Độ lớn của gia tốc như nhau cho cả hai vật, nên :</w:t>
            </w:r>
          </w:p>
          <w:p w:rsidR="00792046" w:rsidRPr="009A0676" w:rsidRDefault="00792046" w:rsidP="00BC6784">
            <w:pPr>
              <w:jc w:val="both"/>
              <w:rPr>
                <w:rFonts w:ascii="Times New Roman" w:hAnsi="Times New Roman"/>
              </w:rPr>
            </w:pPr>
            <w:r w:rsidRPr="009A0676">
              <w:rPr>
                <w:rFonts w:ascii="Times New Roman" w:hAnsi="Times New Roman"/>
              </w:rPr>
              <w:t xml:space="preserve">         </w:t>
            </w:r>
            <w:r>
              <w:rPr>
                <w:rFonts w:ascii="Times New Roman" w:hAnsi="Times New Roman"/>
                <w:noProof/>
                <w:position w:val="-30"/>
              </w:rPr>
              <w:drawing>
                <wp:inline distT="0" distB="0" distL="0" distR="0">
                  <wp:extent cx="1247775" cy="428625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</w:rPr>
              <w:t xml:space="preserve">   </w:t>
            </w:r>
          </w:p>
          <w:p w:rsidR="00792046" w:rsidRPr="009A0676" w:rsidRDefault="00792046" w:rsidP="00BC6784">
            <w:pPr>
              <w:jc w:val="both"/>
              <w:rPr>
                <w:rFonts w:ascii="Times New Roman" w:hAnsi="Times New Roman"/>
              </w:rPr>
            </w:pPr>
            <w:r w:rsidRPr="009A0676">
              <w:rPr>
                <w:rFonts w:ascii="Times New Roman" w:hAnsi="Times New Roman"/>
              </w:rPr>
              <w:t xml:space="preserve">       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>
                  <wp:extent cx="190500" cy="1524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0676">
              <w:rPr>
                <w:rFonts w:ascii="Times New Roman" w:hAnsi="Times New Roman"/>
              </w:rPr>
              <w:t xml:space="preserve">   </w:t>
            </w:r>
            <w:r w:rsidRPr="009A0676">
              <w:rPr>
                <w:rFonts w:ascii="Times New Roman" w:hAnsi="Times New Roman"/>
                <w:position w:val="-30"/>
              </w:rPr>
              <w:object w:dxaOrig="1719" w:dyaOrig="680">
                <v:shape id="_x0000_i1060" type="#_x0000_t75" style="width:85.5pt;height:34.5pt" o:ole="">
                  <v:imagedata r:id="rId94" o:title=""/>
                </v:shape>
                <o:OLEObject Type="Embed" ProgID="Equation.DSMT4" ShapeID="_x0000_i1060" DrawAspect="Content" ObjectID="_1677012764" r:id="rId95"/>
              </w:object>
            </w:r>
            <w:r w:rsidRPr="009A0676">
              <w:rPr>
                <w:rFonts w:ascii="Times New Roman" w:hAnsi="Times New Roman"/>
              </w:rPr>
              <w:t xml:space="preserve"> </w:t>
            </w:r>
          </w:p>
          <w:p w:rsidR="00792046" w:rsidRPr="009A0676" w:rsidRDefault="00792046" w:rsidP="00BC6784">
            <w:pPr>
              <w:jc w:val="both"/>
              <w:rPr>
                <w:rFonts w:ascii="Times New Roman" w:hAnsi="Times New Roman"/>
              </w:rPr>
            </w:pPr>
            <w:r w:rsidRPr="009A0676">
              <w:rPr>
                <w:rFonts w:ascii="Times New Roman" w:hAnsi="Times New Roman"/>
              </w:rPr>
              <w:t xml:space="preserve">         </w:t>
            </w:r>
            <w:r>
              <w:rPr>
                <w:rFonts w:ascii="Times New Roman" w:hAnsi="Times New Roman"/>
                <w:noProof/>
                <w:position w:val="-6"/>
              </w:rPr>
              <w:drawing>
                <wp:inline distT="0" distB="0" distL="0" distR="0">
                  <wp:extent cx="190500" cy="1524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0676">
              <w:rPr>
                <w:rFonts w:ascii="Times New Roman" w:hAnsi="Times New Roman"/>
              </w:rPr>
              <w:t xml:space="preserve">   </w:t>
            </w:r>
            <w:r>
              <w:rPr>
                <w:rFonts w:ascii="Times New Roman" w:hAnsi="Times New Roman"/>
                <w:noProof/>
                <w:position w:val="-30"/>
              </w:rPr>
              <w:drawing>
                <wp:inline distT="0" distB="0" distL="0" distR="0">
                  <wp:extent cx="1209675" cy="42862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0676">
              <w:rPr>
                <w:rFonts w:ascii="Times New Roman" w:hAnsi="Times New Roman"/>
              </w:rPr>
              <w:t xml:space="preserve">           (*)</w:t>
            </w:r>
          </w:p>
          <w:p w:rsidR="00792046" w:rsidRPr="009A0676" w:rsidRDefault="00792046" w:rsidP="00BC6784">
            <w:pPr>
              <w:jc w:val="both"/>
              <w:rPr>
                <w:rFonts w:ascii="Times New Roman" w:hAnsi="Times New Roman"/>
              </w:rPr>
            </w:pPr>
            <w:r w:rsidRPr="009A0676">
              <w:rPr>
                <w:rFonts w:ascii="Times New Roman" w:hAnsi="Times New Roman"/>
              </w:rPr>
              <w:t xml:space="preserve">   Phương trình (*) cho thấy lực căng </w:t>
            </w:r>
            <w:r>
              <w:rPr>
                <w:rFonts w:ascii="Times New Roman" w:hAnsi="Times New Roman"/>
                <w:noProof/>
                <w:position w:val="-4"/>
              </w:rPr>
              <w:drawing>
                <wp:inline distT="0" distB="0" distL="0" distR="0">
                  <wp:extent cx="142875" cy="1619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0676">
              <w:rPr>
                <w:rFonts w:ascii="Times New Roman" w:hAnsi="Times New Roman"/>
              </w:rPr>
              <w:t xml:space="preserve"> tăng theo thời gian. Vậy thời gian để dây đứt là :</w:t>
            </w:r>
          </w:p>
          <w:p w:rsidR="00792046" w:rsidRPr="009A0676" w:rsidRDefault="00792046" w:rsidP="00BC678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6276"/>
              </w:tabs>
              <w:rPr>
                <w:rFonts w:ascii="Times New Roman" w:hAnsi="Times New Roman"/>
              </w:rPr>
            </w:pPr>
            <w:r w:rsidRPr="009A0676">
              <w:rPr>
                <w:rFonts w:ascii="Times New Roman" w:hAnsi="Times New Roman"/>
              </w:rPr>
              <w:tab/>
            </w:r>
            <w:r w:rsidRPr="009A0676">
              <w:rPr>
                <w:rFonts w:ascii="Times New Roman" w:hAnsi="Times New Roman"/>
              </w:rPr>
              <w:tab/>
              <w:t xml:space="preserve">              </w:t>
            </w:r>
            <w:r>
              <w:rPr>
                <w:rFonts w:ascii="Times New Roman" w:hAnsi="Times New Roman"/>
                <w:noProof/>
                <w:position w:val="-30"/>
              </w:rPr>
              <w:drawing>
                <wp:inline distT="0" distB="0" distL="0" distR="0">
                  <wp:extent cx="1066800" cy="42862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</w:rPr>
              <w:t xml:space="preserve">   </w:t>
            </w:r>
            <w:r w:rsidRPr="009A0676">
              <w:rPr>
                <w:rFonts w:ascii="Times New Roman" w:hAnsi="Times New Roman"/>
              </w:rPr>
              <w:tab/>
            </w:r>
          </w:p>
          <w:p w:rsidR="00792046" w:rsidRPr="00CE6698" w:rsidRDefault="00792046" w:rsidP="00BC6784">
            <w:pPr>
              <w:pStyle w:val="ListParagrap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5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20470B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</w:tc>
      </w:tr>
      <w:tr w:rsidR="00792046" w:rsidRPr="00CE6698" w:rsidTr="00BC6784"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2F41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4198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9A0676" w:rsidRDefault="00792046" w:rsidP="00BC6784">
            <w:pPr>
              <w:pStyle w:val="ListParagraph"/>
              <w:rPr>
                <w:rFonts w:ascii="Times New Roman" w:hAnsi="Times New Roman"/>
              </w:rPr>
            </w:pPr>
            <w:r w:rsidRPr="009A0676">
              <w:rPr>
                <w:rFonts w:ascii="Times New Roman" w:hAnsi="Times New Roman"/>
                <w:position w:val="-30"/>
              </w:rPr>
              <w:object w:dxaOrig="5100" w:dyaOrig="1040">
                <v:shape id="_x0000_i1061" type="#_x0000_t75" style="width:255pt;height:52.5pt" o:ole="">
                  <v:imagedata r:id="rId99" o:title=""/>
                </v:shape>
                <o:OLEObject Type="Embed" ProgID="Equation.DSMT4" ShapeID="_x0000_i1061" DrawAspect="Content" ObjectID="_1677012765" r:id="rId100"/>
              </w:object>
            </w:r>
            <w:r w:rsidRPr="009A0676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 </w: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792046" w:rsidRPr="00CE6698" w:rsidTr="00BC6784">
        <w:tc>
          <w:tcPr>
            <w:tcW w:w="10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snapToGrid w:val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792046" w:rsidRDefault="00792046" w:rsidP="00792046"/>
    <w:p w:rsidR="00792046" w:rsidRDefault="00792046" w:rsidP="00792046">
      <w:pPr>
        <w:rPr>
          <w:b/>
        </w:rPr>
      </w:pPr>
    </w:p>
    <w:p w:rsidR="00792046" w:rsidRPr="00375E97" w:rsidRDefault="00792046" w:rsidP="00792046">
      <w:pPr>
        <w:rPr>
          <w:rFonts w:ascii="Times New Roman" w:hAnsi="Times New Roman"/>
          <w:b/>
        </w:rPr>
      </w:pPr>
      <w:r>
        <w:rPr>
          <w:b/>
        </w:rPr>
        <w:t>HDC C</w:t>
      </w:r>
      <w:r w:rsidRPr="00375E97">
        <w:rPr>
          <w:rFonts w:ascii="Times New Roman" w:hAnsi="Times New Roman"/>
          <w:b/>
        </w:rPr>
        <w:t>âu 3</w:t>
      </w:r>
    </w:p>
    <w:p w:rsidR="00792046" w:rsidRPr="00375E97" w:rsidRDefault="00792046" w:rsidP="00792046">
      <w:pPr>
        <w:rPr>
          <w:rFonts w:ascii="Times New Roman" w:hAnsi="Times New Roman"/>
        </w:rPr>
      </w:pPr>
    </w:p>
    <w:p w:rsidR="00792046" w:rsidRDefault="00792046" w:rsidP="00792046"/>
    <w:p w:rsidR="00792046" w:rsidRDefault="00792046" w:rsidP="00792046"/>
    <w:tbl>
      <w:tblPr>
        <w:tblW w:w="10461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1008"/>
        <w:gridCol w:w="8461"/>
        <w:gridCol w:w="992"/>
      </w:tblGrid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92046" w:rsidRPr="00CE6698" w:rsidTr="00BC6784">
        <w:trPr>
          <w:trHeight w:val="1247"/>
        </w:trPr>
        <w:tc>
          <w:tcPr>
            <w:tcW w:w="10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:rsidR="00792046" w:rsidRPr="002F41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4198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792046" w:rsidRPr="00CE6698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Chọn hệ toạ độ Oxy như</w:t>
            </w:r>
            <w:r w:rsidRPr="00CE6698">
              <w:rPr>
                <w:rFonts w:ascii="Times New Roman" w:hAnsi="Times New Roman"/>
                <w:sz w:val="26"/>
                <w:szCs w:val="26"/>
              </w:rPr>
              <w:t xml:space="preserve"> hình vẽ.</w:t>
            </w:r>
          </w:p>
          <w:p w:rsidR="00792046" w:rsidRPr="00CE6698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sz w:val="26"/>
                <w:szCs w:val="26"/>
              </w:rPr>
              <w:t xml:space="preserve">+ Điều kiện cân bằng mômen của vật với trục quay qua O là: </w:t>
            </w:r>
          </w:p>
          <w:p w:rsidR="00792046" w:rsidRPr="00CE6698" w:rsidRDefault="00792046" w:rsidP="00BC6784">
            <w:pPr>
              <w:ind w:firstLine="7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position w:val="-28"/>
                <w:sz w:val="26"/>
                <w:szCs w:val="26"/>
              </w:rPr>
              <w:object w:dxaOrig="5720" w:dyaOrig="720">
                <v:shape id="_x0000_i1062" type="#_x0000_t75" style="width:285.75pt;height:36pt" o:ole="">
                  <v:imagedata r:id="rId101" o:title=""/>
                </v:shape>
                <o:OLEObject Type="Embed" ProgID="Equation.DSMT4" ShapeID="_x0000_i1062" DrawAspect="Content" ObjectID="_1677012766" r:id="rId102"/>
              </w:object>
            </w:r>
            <w:r w:rsidRPr="00CE6698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CE6698">
              <w:rPr>
                <w:rFonts w:ascii="Times New Roman" w:hAnsi="Times New Roman"/>
                <w:sz w:val="26"/>
                <w:szCs w:val="26"/>
              </w:rPr>
              <w:tab/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  <w:p w:rsidR="00792046" w:rsidRPr="0020470B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792046" w:rsidRPr="00CE6698" w:rsidTr="00BC6784">
        <w:trPr>
          <w:trHeight w:val="1719"/>
        </w:trPr>
        <w:tc>
          <w:tcPr>
            <w:tcW w:w="1008" w:type="dxa"/>
            <w:vMerge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792046" w:rsidRPr="002F41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ind w:firstLine="7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0470B">
              <w:rPr>
                <w:rFonts w:ascii="Times New Roman" w:hAnsi="Times New Roman"/>
                <w:position w:val="-32"/>
                <w:sz w:val="26"/>
                <w:szCs w:val="26"/>
              </w:rPr>
              <w:object w:dxaOrig="2160" w:dyaOrig="760">
                <v:shape id="_x0000_i1063" type="#_x0000_t75" style="width:108pt;height:38.25pt" o:ole="">
                  <v:imagedata r:id="rId103" o:title=""/>
                </v:shape>
                <o:OLEObject Type="Embed" ProgID="Equation.DSMT4" ShapeID="_x0000_i1063" DrawAspect="Content" ObjectID="_1677012767" r:id="rId104"/>
              </w:objec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  <w:tr w:rsidR="00792046" w:rsidRPr="00CE6698" w:rsidTr="00BC6784">
        <w:tc>
          <w:tcPr>
            <w:tcW w:w="1008" w:type="dxa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2F41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4198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b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924685</wp:posOffset>
                      </wp:positionH>
                      <wp:positionV relativeFrom="paragraph">
                        <wp:posOffset>506095</wp:posOffset>
                      </wp:positionV>
                      <wp:extent cx="1934210" cy="1670050"/>
                      <wp:effectExtent l="0" t="10795" r="1905" b="0"/>
                      <wp:wrapSquare wrapText="bothSides"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34210" cy="1670050"/>
                                <a:chOff x="7336" y="3186"/>
                                <a:chExt cx="3055" cy="2630"/>
                              </a:xfrm>
                            </wpg:grpSpPr>
                            <wps:wsp>
                              <wps:cNvPr id="12" name="AutoShape 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036" y="5511"/>
                                  <a:ext cx="74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4"/>
                              <wps:cNvCnPr>
                                <a:cxnSpLocks noChangeShapeType="1"/>
                                <a:endCxn id="67" idx="3"/>
                              </wps:cNvCnPr>
                              <wps:spPr bwMode="auto">
                                <a:xfrm flipV="1">
                                  <a:off x="8036" y="4821"/>
                                  <a:ext cx="39" cy="6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99" y="5173"/>
                                  <a:ext cx="652" cy="6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0" y="4771"/>
                                  <a:ext cx="626" cy="5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77" y="5147"/>
                                  <a:ext cx="652" cy="64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AutoShap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69" y="4593"/>
                                  <a:ext cx="0" cy="6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Rectangle 10" descr="Wide upward diagonal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7374" y="3186"/>
                                  <a:ext cx="72" cy="2325"/>
                                </a:xfrm>
                                <a:prstGeom prst="rect">
                                  <a:avLst/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Rectangle 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6" y="4522"/>
                                  <a:ext cx="2492" cy="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3895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Oval 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75" y="4495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AutoShape 1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446" y="3733"/>
                                  <a:ext cx="1657" cy="7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Arc 16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8334" y="4234"/>
                                  <a:ext cx="143" cy="288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 w 21600"/>
                                    <a:gd name="T3" fmla="*/ 4 h 21600"/>
                                    <a:gd name="T4" fmla="*/ 0 w 21600"/>
                                    <a:gd name="T5" fmla="*/ 4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75" y="3439"/>
                                  <a:ext cx="739" cy="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00" y="4496"/>
                                  <a:ext cx="739" cy="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2" y="4182"/>
                                  <a:ext cx="739" cy="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36" y="4508"/>
                                  <a:ext cx="739" cy="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92" y="4133"/>
                                  <a:ext cx="739" cy="6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Pr="00A50F37" w:rsidRDefault="00792046" w:rsidP="00792046">
                                    <w:r w:rsidRPr="003D4B2A">
                                      <w:rPr>
                                        <w:rFonts w:ascii="Times New Roman" w:hAnsi="Times New Roman"/>
                                        <w:sz w:val="26"/>
                                        <w:szCs w:val="26"/>
                                      </w:rPr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AutoShape 2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202" y="4090"/>
                                  <a:ext cx="914" cy="4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AutoShape 26"/>
                              <wps:cNvCnPr>
                                <a:cxnSpLocks noChangeShapeType="1"/>
                                <a:endCxn id="134" idx="2"/>
                              </wps:cNvCnPr>
                              <wps:spPr bwMode="auto">
                                <a:xfrm flipV="1">
                                  <a:off x="7453" y="4400"/>
                                  <a:ext cx="849" cy="1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51" y="3960"/>
                                  <a:ext cx="551" cy="5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 w:rsidRPr="00056660">
                                      <w:rPr>
                                        <w:position w:val="-10"/>
                                      </w:rPr>
                                      <w:object w:dxaOrig="260" w:dyaOrig="400">
                                        <v:shape id="_x0000_i1088" type="#_x0000_t75" style="width:12.75pt;height:20.25pt" o:ole="">
                                          <v:imagedata r:id="rId105" o:title=""/>
                                        </v:shape>
                                        <o:OLEObject Type="Embed" ProgID="Equation.DSMT4" ShapeID="_x0000_i1088" DrawAspect="Content" ObjectID="_1677012792" r:id="rId10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33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66" y="4808"/>
                                  <a:ext cx="511" cy="5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 w:rsidRPr="00056660">
                                      <w:rPr>
                                        <w:position w:val="-4"/>
                                      </w:rPr>
                                      <w:object w:dxaOrig="220" w:dyaOrig="340">
                                        <v:shape id="_x0000_i1089" type="#_x0000_t75" style="width:11.25pt;height:17.25pt" o:ole="">
                                          <v:imagedata r:id="rId107" o:title=""/>
                                        </v:shape>
                                        <o:OLEObject Type="Embed" ProgID="Equation.DSMT4" ShapeID="_x0000_i1089" DrawAspect="Content" ObjectID="_1677012793" r:id="rId10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36" y="3668"/>
                                  <a:ext cx="531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2046" w:rsidRDefault="00792046" w:rsidP="00792046">
                                    <w:r w:rsidRPr="00056660">
                                      <w:rPr>
                                        <w:position w:val="-4"/>
                                      </w:rPr>
                                      <w:object w:dxaOrig="240" w:dyaOrig="340">
                                        <v:shape id="_x0000_i1090" type="#_x0000_t75" style="width:12pt;height:17.25pt" o:ole="">
                                          <v:imagedata r:id="rId109" o:title=""/>
                                        </v:shape>
                                        <o:OLEObject Type="Embed" ProgID="Equation.DSMT4" ShapeID="_x0000_i1090" DrawAspect="Content" ObjectID="_1677012794" r:id="rId11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" o:spid="_x0000_s1130" style="position:absolute;left:0;text-align:left;margin-left:151.55pt;margin-top:39.85pt;width:152.3pt;height:131.5pt;z-index:251674624;mso-position-horizontal-relative:text;mso-position-vertical-relative:text" coordorigin="7336,3186" coordsize="3055,2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">
                      <v:shape id="AutoShape 3" o:spid="_x0000_s1131" type="#_x0000_t32" style="position:absolute;left:8036;top:5511;width:74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/TlcEAAADbAAAADwAAAGRycy9kb3ducmV2LnhtbERPTYvCMBC9C/sfwix401QPotUosrAi&#10;Lh5WpehtaMa22ExKErXur98Igrd5vM+ZLVpTixs5X1lWMOgnIIhzqysuFBz2370xCB+QNdaWScGD&#10;PCzmH50Zptre+Zduu1CIGMI+RQVlCE0qpc9LMuj7tiGO3Nk6gyFCV0jt8B7DTS2HSTKSBiuODSU2&#10;9FVSftldjYLjz+SaPbItbbLBZHNCZ/zffqVU97NdTkEEasNb/HKvdZw/hOcv8Q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n9OVwQAAANsAAAAPAAAAAAAAAAAAAAAA&#10;AKECAABkcnMvZG93bnJldi54bWxQSwUGAAAAAAQABAD5AAAAjwMAAAAA&#10;">
                        <v:stroke endarrow="block"/>
                      </v:shape>
                      <v:shape id="AutoShape 4" o:spid="_x0000_s1132" type="#_x0000_t32" style="position:absolute;left:8036;top:4821;width:39;height:6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OLMAAAADbAAAADwAAAGRycy9kb3ducmV2LnhtbERPS2vCQBC+C/0Pywi96UaLRaJraAMF&#10;6aX4gPY4ZMdkaXY2ZNds/PddQehtPr7nbIvRtmKg3hvHChbzDARx5bThWsH59DFbg/ABWWPrmBTc&#10;yEOxe5psMdcu8oGGY6hFCmGfo4ImhC6X0lcNWfRz1xEn7uJ6iyHBvpa6x5jCbSuXWfYqLRpODQ12&#10;VDZU/R6vVoGJX2bo9mV8//z+8TqSua2cUep5Or5tQAQaw7/44d7rNP8F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ojizAAAAA2wAAAA8AAAAAAAAAAAAAAAAA&#10;oQIAAGRycy9kb3ducmV2LnhtbFBLBQYAAAAABAAEAPkAAACOAwAAAAA=&#10;">
                        <v:stroke endarrow="block"/>
                      </v:shape>
                      <v:shape id="Text Box 5" o:spid="_x0000_s1133" type="#_x0000_t202" style="position:absolute;left:7799;top:5173;width:652;height:6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792046" w:rsidRDefault="00792046" w:rsidP="00792046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6" o:spid="_x0000_s1134" type="#_x0000_t202" style="position:absolute;left:7640;top:4771;width:626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792046" w:rsidRDefault="00792046" w:rsidP="00792046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7" o:spid="_x0000_s1135" type="#_x0000_t202" style="position:absolute;left:8477;top:5147;width:652;height:6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792046" w:rsidRDefault="00792046" w:rsidP="00792046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shape id="AutoShape 8" o:spid="_x0000_s1136" type="#_x0000_t32" style="position:absolute;left:8669;top:4593;width:0;height:6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qBXMQAAADbAAAADwAAAGRycy9kb3ducmV2LnhtbESPQWvCQBSE74X+h+UVvNWNg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GoFcxAAAANsAAAAPAAAAAAAAAAAA&#10;AAAAAKECAABkcnMvZG93bnJldi54bWxQSwUGAAAAAAQABAD5AAAAkgMAAAAA&#10;">
                        <v:stroke endarrow="block"/>
                      </v:shape>
                      <v:rect id="Rectangle 10" o:spid="_x0000_s1137" alt="Wide upward diagonal" style="position:absolute;left:7374;top:3186;width:72;height:232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jyGcQA&#10;AADbAAAADwAAAGRycy9kb3ducmV2LnhtbESPQWvCQBSE7wX/w/IEb3UTD9JG11AKglCh1cT7I/tM&#10;gtm3MbtNtv313UKhx2FmvmG2eTCdGGlwrWUF6TIBQVxZ3XKtoCz2j08gnEfW2FkmBV/kIN/NHraY&#10;aTvxicazr0WEsMtQQeN9n0npqoYMuqXtiaN3tYNBH+VQSz3gFOGmk6skWUuDLceFBnt6bai6nT+N&#10;giLcnt/NeDiF48SX73vZmY+3VKnFPLxsQHgK/j/81z5oBas1/H6JP0D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o8hnEAAAA2wAAAA8AAAAAAAAAAAAAAAAAmAIAAGRycy9k&#10;b3ducmV2LnhtbFBLBQYAAAAABAAEAPUAAACJAwAAAAA=&#10;" fillcolor="black">
                        <v:fill r:id="rId54" o:title="" type="pattern"/>
                      </v:rect>
                      <v:rect id="Rectangle 11" o:spid="_x0000_s1138" style="position:absolute;left:7446;top:4522;width:2492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2IPcMA&#10;AADbAAAADwAAAGRycy9kb3ducmV2LnhtbESPQYvCMBSE7wv+h/AEb2uqoKzVKKIoXjzoruLx0Tzb&#10;YPNSmmirv94sLOxxmJlvmNmitaV4UO2NYwWDfgKCOHPacK7g53vz+QXCB2SNpWNS8CQPi3nnY4ap&#10;dg0f6HEMuYgQ9ikqKEKoUil9VpBF33cVcfSurrYYoqxzqWtsItyWcpgkY2nRcFwosKJVQdnteLcK&#10;DJtT83oexpdkv96ONme38/eLUr1uu5yCCNSG//Bfe6cVDCfw+yX+AD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2IPcMAAADbAAAADwAAAAAAAAAAAAAAAACYAgAAZHJzL2Rv&#10;d25yZXYueG1sUEsFBgAAAAAEAAQA9QAAAIgDAAAAAA==&#10;" fillcolor="#938953"/>
                      <v:oval id="Oval 13" o:spid="_x0000_s1139" style="position:absolute;left:7375;top:4495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  <v:shape id="AutoShape 15" o:spid="_x0000_s1140" type="#_x0000_t32" style="position:absolute;left:7446;top:3733;width:1657;height:78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o7d8QAAADbAAAADwAAAGRycy9kb3ducmV2LnhtbESPQWvCQBSE7wX/w/KEXkQ3tioSXSUo&#10;QhGKGgWvj+wziWbfhuyq6b/vFoQeh5n5hpkvW1OJBzWutKxgOIhAEGdWl5wrOB03/SkI55E1VpZJ&#10;wQ85WC46b3OMtX3ygR6pz0WAsItRQeF9HUvpsoIMuoGtiYN3sY1BH2STS93gM8BNJT+iaCINlhwW&#10;CqxpVVB2S+9Ggf/ubcfXw26XpMzrZL8935LVWan3bpvMQHhq/X/41f7SCj5H8Pcl/A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jt3xAAAANsAAAAPAAAAAAAAAAAA&#10;AAAAAKECAABkcnMvZG93bnJldi54bWxQSwUGAAAAAAQABAD5AAAAkgMAAAAA&#10;"/>
                      <v:shape id="Arc 16" o:spid="_x0000_s1141" style="position:absolute;left:8334;top:4234;width:143;height:288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Y5hsAA&#10;AADbAAAADwAAAGRycy9kb3ducmV2LnhtbESP3YrCMBSE74V9h3AW9k5TlRappkUEd7307wEOzbEt&#10;Niclydbu228EwcthZr5hNuVoOjGQ861lBfNZAoK4srrlWsH1sp+uQPiArLGzTAr+yENZfEw2mGv7&#10;4BMN51CLCGGfo4ImhD6X0lcNGfQz2xNH72adwRClq6V2+Ihw08lFkmTSYMtxocGedg1V9/OvUXBp&#10;s+P3gndZBA0htfsfd02XSn19jts1iEBjeIdf7YNWsEzh+SX+AFn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8Y5hsAAAADbAAAADwAAAAAAAAAAAAAAAACYAgAAZHJzL2Rvd25y&#10;ZXYueG1sUEsFBgAAAAAEAAQA9QAAAIUDAAAAAA==&#10;" path="m-1,nfc11929,,21600,9670,21600,21600em-1,nsc11929,,21600,9670,21600,21600l,21600,-1,xe" filled="f">
                        <v:path arrowok="t" o:extrusionok="f" o:connecttype="custom" o:connectlocs="0,0;0,0;0,0" o:connectangles="0,0,0"/>
                      </v:shape>
                      <v:shape id="Text Box 17" o:spid="_x0000_s1142" type="#_x0000_t202" style="position:absolute;left:7375;top:3439;width:739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792046" w:rsidRDefault="00792046" w:rsidP="00792046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8" o:spid="_x0000_s1143" type="#_x0000_t202" style="position:absolute;left:8900;top:4496;width:739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  <v:textbox>
                          <w:txbxContent>
                            <w:p w:rsidR="00792046" w:rsidRDefault="00792046" w:rsidP="0079204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9" o:spid="_x0000_s1144" type="#_x0000_t202" style="position:absolute;left:9652;top:4182;width:739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    <v:textbox>
                          <w:txbxContent>
                            <w:p w:rsidR="00792046" w:rsidRDefault="00792046" w:rsidP="0079204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0" o:spid="_x0000_s1145" type="#_x0000_t202" style="position:absolute;left:7336;top:4508;width:739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    <v:textbox>
                          <w:txbxContent>
                            <w:p w:rsidR="00792046" w:rsidRDefault="00792046" w:rsidP="00792046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21" o:spid="_x0000_s1146" type="#_x0000_t202" style="position:absolute;left:7992;top:4133;width:739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    <v:textbox>
                          <w:txbxContent>
                            <w:p w:rsidR="00792046" w:rsidRPr="00A50F37" w:rsidRDefault="00792046" w:rsidP="00792046">
                              <w:r w:rsidRPr="003D4B2A">
                                <w:rPr>
                                  <w:rFonts w:ascii="Times New Roman" w:hAnsi="Times New Roman"/>
                                  <w:sz w:val="26"/>
                                  <w:szCs w:val="26"/>
                                </w:rPr>
                                <w:t>α</w:t>
                              </w:r>
                            </w:p>
                          </w:txbxContent>
                        </v:textbox>
                      </v:shape>
                      <v:shape id="AutoShape 23" o:spid="_x0000_s1147" type="#_x0000_t32" style="position:absolute;left:8202;top:4090;width:914;height:44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XZccMAAADbAAAADwAAAGRycy9kb3ducmV2LnhtbESPzWrDMBCE74W8g9hAb40cY0zjRgkh&#10;oVBKL/k59LhYG9nEWhlrmzhvHxUKPQ4z8w2zXI++U1caYhvYwHyWgSKug23ZGTgd319eQUVBttgF&#10;JgN3irBeTZ6WWNlw4z1dD+JUgnCs0EAj0ldax7ohj3EWeuLkncPgUZIcnLYD3hLcdzrPslJ7bDkt&#10;NNjTtqH6cvjxBr5P/muRFzvvCneUvdBnmxelMc/TcfMGSmiU//Bf+8MaKBfw+yX9AL1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12XHDAAAA2wAAAA8AAAAAAAAAAAAA&#10;AAAAoQIAAGRycy9kb3ducmV2LnhtbFBLBQYAAAAABAAEAPkAAACRAwAAAAA=&#10;">
                        <v:stroke endarrow="block"/>
                      </v:shape>
                      <v:shape id="AutoShape 26" o:spid="_x0000_s1148" type="#_x0000_t32" style="position:absolute;left:7453;top:4400;width:849;height:1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X1+74AAADbAAAADwAAAGRycy9kb3ducmV2LnhtbERPTYvCMBC9L/gfwgje1lTBXalGUUEQ&#10;L8u6C3ocmrENNpPSxKb+e3MQPD7e93Ld21p01HrjWMFknIEgLpw2XCr4/9t/zkH4gKyxdkwKHuRh&#10;vRp8LDHXLvIvdadQihTCPkcFVQhNLqUvKrLox64hTtzVtRZDgm0pdYsxhdtaTrPsS1o0nBoqbGhX&#10;UXE73a0CE39M1xx2cXs8X7yOZB4zZ5QaDfvNAkSgPrzFL/dBK/hO6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qpfX7vgAAANsAAAAPAAAAAAAAAAAAAAAAAKEC&#10;AABkcnMvZG93bnJldi54bWxQSwUGAAAAAAQABAD5AAAAjAMAAAAA&#10;">
                        <v:stroke endarrow="block"/>
                      </v:shape>
                      <v:shape id="Text Box 27" o:spid="_x0000_s1149" type="#_x0000_t202" style="position:absolute;left:7651;top:3960;width:551;height:5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faGsEA&#10;AADcAAAADwAAAGRycy9kb3ducmV2LnhtbERPzWoCMRC+F3yHMEJvNVGq6GoU0Qq91aoPMGzGzbqb&#10;ybJJde3Tm4LQ23x8v7NYda4WV2pD6VnDcKBAEOfelFxoOB13b1MQISIbrD2ThjsFWC17LwvMjL/x&#10;N10PsRAphEOGGmyMTSZlyC05DAPfECfu7FuHMcG2kKbFWwp3tRwpNZEOS04NFhvaWMqrw4/TMFXu&#10;q6pmo31w77/Dsd1s/Udz0fq1363nICJ18V/8dH+aNF9N4O+ZdIF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32hrBAAAA3AAAAA8AAAAAAAAAAAAAAAAAmAIAAGRycy9kb3du&#10;cmV2LnhtbFBLBQYAAAAABAAEAPUAAACGAwAAAAA=&#10;" filled="f" stroked="f">
                        <v:textbox style="mso-fit-shape-to-text:t">
                          <w:txbxContent>
                            <w:p w:rsidR="00792046" w:rsidRDefault="00792046" w:rsidP="00792046">
                              <w:r w:rsidRPr="00056660">
                                <w:rPr>
                                  <w:position w:val="-10"/>
                                </w:rPr>
                                <w:object w:dxaOrig="260" w:dyaOrig="400">
                                  <v:shape id="_x0000_i1088" type="#_x0000_t75" style="width:12.75pt;height:20.25pt" o:ole="">
                                    <v:imagedata r:id="rId105" o:title=""/>
                                  </v:shape>
                                  <o:OLEObject Type="Embed" ProgID="Equation.DSMT4" ShapeID="_x0000_i1088" DrawAspect="Content" ObjectID="_1677012792" r:id="rId1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8" o:spid="_x0000_s1150" type="#_x0000_t202" style="position:absolute;left:8266;top:4808;width:511;height:51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L/+MUA&#10;AADcAAAADwAAAGRycy9kb3ducmV2LnhtbERPTWvCQBC9F/wPywhepG5MoEh0lWKpFCqWag8ex+yY&#10;pGZnw+42pv313YLQ2zze5yxWvWlER87XlhVMJwkI4sLqmksFH4fn+xkIH5A1NpZJwTd5WC0HdwvM&#10;tb3yO3X7UIoYwj5HBVUIbS6lLyoy6Ce2JY7c2TqDIUJXSu3wGsNNI9MkeZAGa44NFba0rqi47L+M&#10;gp83t7Vput1MT8es7sLT+HP3ulNqNOwf5yAC9eFffHO/6Dg/y+DvmXiB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v/4xQAAANwAAAAPAAAAAAAAAAAAAAAAAJgCAABkcnMv&#10;ZG93bnJldi54bWxQSwUGAAAAAAQABAD1AAAAigMAAAAA&#10;" filled="f" stroked="f">
                        <v:textbox>
                          <w:txbxContent>
                            <w:p w:rsidR="00792046" w:rsidRDefault="00792046" w:rsidP="00792046">
                              <w:r w:rsidRPr="00056660">
                                <w:rPr>
                                  <w:position w:val="-4"/>
                                </w:rPr>
                                <w:object w:dxaOrig="220" w:dyaOrig="340">
                                  <v:shape id="_x0000_i1089" type="#_x0000_t75" style="width:11.25pt;height:17.25pt" o:ole="">
                                    <v:imagedata r:id="rId107" o:title=""/>
                                  </v:shape>
                                  <o:OLEObject Type="Embed" ProgID="Equation.DSMT4" ShapeID="_x0000_i1089" DrawAspect="Content" ObjectID="_1677012793" r:id="rId1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9" o:spid="_x0000_s1151" type="#_x0000_t202" style="position:absolute;left:8036;top:3668;width:531;height:48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UrS8EA&#10;AADcAAAADwAAAGRycy9kb3ducmV2LnhtbERPS27CMBDdV+IO1iCxKw6UIggYhChI7MrvAKN4iEPi&#10;cRQbCD19jVSpu3l635kvW1uJOzW+cKxg0E9AEGdOF5wrOJ+27xMQPiBrrByTgid5WC46b3NMtXvw&#10;ge7HkIsYwj5FBSaEOpXSZ4Ys+r6riSN3cY3FEGGTS93gI4bbSg6TZCwtFhwbDNa0NpSVx5tVMEns&#10;d1lOh3tvRz+DT7P+cpv6qlSv265mIAK14V/8597pOP9jBK9n4gV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FK0vBAAAA3AAAAA8AAAAAAAAAAAAAAAAAmAIAAGRycy9kb3du&#10;cmV2LnhtbFBLBQYAAAAABAAEAPUAAACGAwAAAAA=&#10;" filled="f" stroked="f">
                        <v:textbox style="mso-fit-shape-to-text:t">
                          <w:txbxContent>
                            <w:p w:rsidR="00792046" w:rsidRDefault="00792046" w:rsidP="00792046">
                              <w:r w:rsidRPr="00056660">
                                <w:rPr>
                                  <w:position w:val="-4"/>
                                </w:rPr>
                                <w:object w:dxaOrig="240" w:dyaOrig="340">
                                  <v:shape id="_x0000_i1090" type="#_x0000_t75" style="width:12pt;height:17.25pt" o:ole="">
                                    <v:imagedata r:id="rId109" o:title=""/>
                                  </v:shape>
                                  <o:OLEObject Type="Embed" ProgID="Equation.DSMT4" ShapeID="_x0000_i1090" DrawAspect="Content" ObjectID="_1677012794" r:id="rId1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CE6698">
              <w:rPr>
                <w:rFonts w:ascii="Times New Roman" w:hAnsi="Times New Roman"/>
                <w:sz w:val="26"/>
                <w:szCs w:val="26"/>
              </w:rPr>
              <w:t xml:space="preserve">Điều kiện cân bằng lực của thanh là: </w:t>
            </w:r>
            <w:r w:rsidRPr="00CE6698">
              <w:rPr>
                <w:rFonts w:ascii="Times New Roman" w:hAnsi="Times New Roman"/>
                <w:position w:val="-10"/>
                <w:sz w:val="26"/>
                <w:szCs w:val="26"/>
              </w:rPr>
              <w:object w:dxaOrig="1540" w:dyaOrig="420">
                <v:shape id="_x0000_i1064" type="#_x0000_t75" style="width:77.25pt;height:21pt" o:ole="">
                  <v:imagedata r:id="rId114" o:title=""/>
                </v:shape>
                <o:OLEObject Type="Embed" ProgID="Equation.DSMT4" ShapeID="_x0000_i1064" DrawAspect="Content" ObjectID="_1677012768" r:id="rId115"/>
              </w:object>
            </w:r>
            <w:r w:rsidRPr="00CE6698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2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2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  <w:tr w:rsidR="00792046" w:rsidRPr="00CE6698" w:rsidTr="00BC6784">
        <w:tc>
          <w:tcPr>
            <w:tcW w:w="10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snapToGrid w:val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position w:val="-28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sz w:val="26"/>
                <w:szCs w:val="26"/>
              </w:rPr>
              <w:t xml:space="preserve">Theo phương Ox: </w:t>
            </w:r>
            <w:r w:rsidRPr="007D78E2">
              <w:rPr>
                <w:rFonts w:ascii="Times New Roman" w:hAnsi="Times New Roman"/>
                <w:position w:val="-12"/>
                <w:sz w:val="26"/>
                <w:szCs w:val="26"/>
              </w:rPr>
              <w:object w:dxaOrig="3640" w:dyaOrig="380">
                <v:shape id="_x0000_i1065" type="#_x0000_t75" style="width:182.25pt;height:18.75pt" o:ole="">
                  <v:imagedata r:id="rId116" o:title=""/>
                </v:shape>
                <o:OLEObject Type="Embed" ProgID="Equation.DSMT4" ShapeID="_x0000_i1065" DrawAspect="Content" ObjectID="_1677012769" r:id="rId117"/>
              </w:object>
            </w:r>
          </w:p>
          <w:p w:rsidR="00792046" w:rsidRDefault="00792046" w:rsidP="00BC6784">
            <w:pPr>
              <w:rPr>
                <w:rFonts w:ascii="Times New Roman" w:hAnsi="Times New Roman"/>
                <w:position w:val="-28"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8"/>
                <w:sz w:val="26"/>
                <w:szCs w:val="26"/>
              </w:rPr>
              <w:t xml:space="preserve">                             </w:t>
            </w:r>
            <w:r w:rsidRPr="00082380">
              <w:rPr>
                <w:rFonts w:ascii="Times New Roman" w:hAnsi="Times New Roman"/>
                <w:position w:val="-26"/>
                <w:sz w:val="26"/>
                <w:szCs w:val="26"/>
              </w:rPr>
              <w:object w:dxaOrig="2799" w:dyaOrig="760">
                <v:shape id="_x0000_i1066" type="#_x0000_t75" style="width:140.25pt;height:38.25pt" o:ole="">
                  <v:imagedata r:id="rId118" o:title=""/>
                </v:shape>
                <o:OLEObject Type="Embed" ProgID="Equation.DSMT4" ShapeID="_x0000_i1066" DrawAspect="Content" ObjectID="_1677012770" r:id="rId119"/>
              </w:objec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92046" w:rsidRPr="00544102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44102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:rsidR="00792046" w:rsidRPr="00544102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544102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544102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44102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92046" w:rsidRPr="00CE6698" w:rsidTr="00BC6784">
        <w:tc>
          <w:tcPr>
            <w:tcW w:w="10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snapToGrid w:val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sz w:val="26"/>
                <w:szCs w:val="26"/>
              </w:rPr>
              <w:t xml:space="preserve">Theo phương Oy </w:t>
            </w:r>
            <w:r w:rsidRPr="007D78E2">
              <w:rPr>
                <w:rFonts w:ascii="Times New Roman" w:hAnsi="Times New Roman"/>
                <w:position w:val="-16"/>
                <w:sz w:val="26"/>
                <w:szCs w:val="26"/>
              </w:rPr>
              <w:object w:dxaOrig="4000" w:dyaOrig="420">
                <v:shape id="_x0000_i1067" type="#_x0000_t75" style="width:200.25pt;height:21pt" o:ole="">
                  <v:imagedata r:id="rId120" o:title=""/>
                </v:shape>
                <o:OLEObject Type="Embed" ProgID="Equation.DSMT4" ShapeID="_x0000_i1067" DrawAspect="Content" ObjectID="_1677012771" r:id="rId121"/>
              </w:object>
            </w:r>
            <w:r w:rsidRPr="00CE6698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position w:val="-26"/>
                <w:sz w:val="26"/>
                <w:szCs w:val="26"/>
              </w:rPr>
              <w:t xml:space="preserve">                               </w:t>
            </w:r>
            <w:r w:rsidRPr="00CE6698">
              <w:rPr>
                <w:rFonts w:ascii="Times New Roman" w:hAnsi="Times New Roman"/>
                <w:position w:val="-26"/>
                <w:sz w:val="26"/>
                <w:szCs w:val="26"/>
              </w:rPr>
              <w:object w:dxaOrig="2799" w:dyaOrig="700">
                <v:shape id="_x0000_i1068" type="#_x0000_t75" style="width:140.25pt;height:35.25pt" o:ole="">
                  <v:imagedata r:id="rId122" o:title=""/>
                </v:shape>
                <o:OLEObject Type="Embed" ProgID="Equation.DSMT4" ShapeID="_x0000_i1068" DrawAspect="Content" ObjectID="_1677012772" r:id="rId123"/>
              </w:objec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92046" w:rsidRPr="00544102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44102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:rsidR="00792046" w:rsidRPr="00544102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544102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44102"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</w:tc>
      </w:tr>
      <w:tr w:rsidR="00792046" w:rsidRPr="00CE6698" w:rsidTr="00BC6784">
        <w:tc>
          <w:tcPr>
            <w:tcW w:w="10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snapToGrid w:val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sz w:val="26"/>
                <w:szCs w:val="26"/>
              </w:rPr>
              <w:t xml:space="preserve">Phản lực Q của bản lề tác dụng lên thanh là: </w:t>
            </w:r>
          </w:p>
          <w:p w:rsidR="00792046" w:rsidRDefault="00792046" w:rsidP="00BC6784">
            <w:pPr>
              <w:jc w:val="both"/>
              <w:rPr>
                <w:rFonts w:ascii="Times New Roman" w:hAnsi="Times New Roman"/>
                <w:position w:val="-28"/>
                <w:sz w:val="26"/>
                <w:szCs w:val="26"/>
              </w:rPr>
            </w:pPr>
            <w:r>
              <w:rPr>
                <w:rFonts w:ascii="Times New Roman" w:hAnsi="Times New Roman"/>
                <w:position w:val="-28"/>
                <w:sz w:val="26"/>
                <w:szCs w:val="26"/>
              </w:rPr>
              <w:t xml:space="preserve">        </w:t>
            </w:r>
            <w:r w:rsidRPr="007D78E2">
              <w:rPr>
                <w:rFonts w:ascii="Times New Roman" w:hAnsi="Times New Roman"/>
                <w:position w:val="-26"/>
                <w:sz w:val="26"/>
                <w:szCs w:val="26"/>
              </w:rPr>
              <w:object w:dxaOrig="3800" w:dyaOrig="760">
                <v:shape id="_x0000_i1069" type="#_x0000_t75" style="width:189.75pt;height:38.25pt" o:ole="">
                  <v:imagedata r:id="rId124" o:title=""/>
                </v:shape>
                <o:OLEObject Type="Embed" ProgID="Equation.DSMT4" ShapeID="_x0000_i1069" DrawAspect="Content" ObjectID="_1677012773" r:id="rId125"/>
              </w:object>
            </w:r>
          </w:p>
          <w:p w:rsidR="00792046" w:rsidRDefault="00792046" w:rsidP="00BC6784">
            <w:pPr>
              <w:jc w:val="both"/>
              <w:rPr>
                <w:rFonts w:ascii="Times New Roman" w:hAnsi="Times New Roman"/>
                <w:position w:val="-28"/>
                <w:sz w:val="26"/>
                <w:szCs w:val="26"/>
              </w:rPr>
            </w:pPr>
            <w:r>
              <w:rPr>
                <w:rFonts w:ascii="Times New Roman" w:hAnsi="Times New Roman"/>
                <w:position w:val="-28"/>
                <w:sz w:val="26"/>
                <w:szCs w:val="26"/>
              </w:rPr>
              <w:t>Phản lực Q có chiều như hình vẽ và phương hợp với phương ngang một góc β:</w:t>
            </w:r>
          </w:p>
          <w:p w:rsidR="00792046" w:rsidRDefault="00792046" w:rsidP="00BC6784">
            <w:pPr>
              <w:jc w:val="both"/>
              <w:rPr>
                <w:rFonts w:ascii="Times New Roman" w:hAnsi="Times New Roman"/>
                <w:position w:val="-28"/>
                <w:sz w:val="26"/>
                <w:szCs w:val="26"/>
              </w:rPr>
            </w:pPr>
            <w:r w:rsidRPr="007C7700">
              <w:rPr>
                <w:rFonts w:ascii="Times New Roman" w:hAnsi="Times New Roman"/>
                <w:position w:val="-34"/>
                <w:sz w:val="26"/>
                <w:szCs w:val="26"/>
              </w:rPr>
              <w:object w:dxaOrig="2720" w:dyaOrig="820">
                <v:shape id="_x0000_i1070" type="#_x0000_t75" style="width:135.75pt;height:41.25pt" o:ole="">
                  <v:imagedata r:id="rId126" o:title=""/>
                </v:shape>
                <o:OLEObject Type="Embed" ProgID="Equation.DSMT4" ShapeID="_x0000_i1070" DrawAspect="Content" ObjectID="_1677012774" r:id="rId127"/>
              </w:object>
            </w:r>
          </w:p>
          <w:p w:rsidR="00792046" w:rsidRPr="00CE6698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sz w:val="26"/>
                <w:szCs w:val="26"/>
              </w:rPr>
              <w:tab/>
              <w:t xml:space="preserve">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2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2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  <w:tr w:rsidR="00792046" w:rsidRPr="00CE6698" w:rsidTr="00BC6784">
        <w:tc>
          <w:tcPr>
            <w:tcW w:w="10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snapToGrid w:val="0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2F41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F4198">
              <w:rPr>
                <w:rFonts w:ascii="Times New Roman" w:hAnsi="Times New Roman"/>
                <w:b/>
                <w:sz w:val="26"/>
                <w:szCs w:val="26"/>
              </w:rPr>
              <w:t>c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T</w:t>
            </w:r>
            <w:r w:rsidRPr="00CE6698">
              <w:rPr>
                <w:rFonts w:ascii="Times New Roman" w:hAnsi="Times New Roman"/>
                <w:sz w:val="26"/>
                <w:szCs w:val="26"/>
              </w:rPr>
              <w:t xml:space="preserve">a có: </w:t>
            </w:r>
          </w:p>
          <w:p w:rsidR="00792046" w:rsidRPr="00CE6698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position w:val="-28"/>
                <w:sz w:val="26"/>
                <w:szCs w:val="26"/>
              </w:rPr>
              <w:object w:dxaOrig="1980" w:dyaOrig="720">
                <v:shape id="_x0000_i1071" type="#_x0000_t75" style="width:99pt;height:36pt" o:ole="">
                  <v:imagedata r:id="rId128" o:title=""/>
                </v:shape>
                <o:OLEObject Type="Embed" ProgID="Equation.DSMT4" ShapeID="_x0000_i1071" DrawAspect="Content" ObjectID="_1677012775" r:id="rId129"/>
              </w:object>
            </w:r>
          </w:p>
          <w:p w:rsidR="00792046" w:rsidRDefault="00792046" w:rsidP="00BC6784">
            <w:pPr>
              <w:ind w:firstLine="72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position w:val="-28"/>
                <w:sz w:val="26"/>
                <w:szCs w:val="26"/>
              </w:rPr>
              <w:object w:dxaOrig="4620" w:dyaOrig="720">
                <v:shape id="_x0000_i1072" type="#_x0000_t75" style="width:231pt;height:36pt" o:ole="">
                  <v:imagedata r:id="rId130" o:title=""/>
                </v:shape>
                <o:OLEObject Type="Embed" ProgID="Equation.DSMT4" ShapeID="_x0000_i1072" DrawAspect="Content" ObjectID="_1677012776" r:id="rId131"/>
              </w:object>
            </w:r>
            <w:r w:rsidRPr="00CE6698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792046" w:rsidRPr="00CE6698" w:rsidRDefault="00792046" w:rsidP="00BC6784">
            <w:pPr>
              <w:ind w:firstLine="72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sz w:val="26"/>
                <w:szCs w:val="26"/>
              </w:rPr>
              <w:t xml:space="preserve">Vậy để dây không bị đứt thì ta phải chọn điểm treo C sao cho góc treo α thoả mãn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 </w:t>
            </w:r>
            <w:r w:rsidRPr="008F4607">
              <w:rPr>
                <w:rFonts w:ascii="Times New Roman" w:hAnsi="Times New Roman"/>
                <w:position w:val="-6"/>
                <w:sz w:val="26"/>
                <w:szCs w:val="26"/>
              </w:rPr>
              <w:object w:dxaOrig="2160" w:dyaOrig="360">
                <v:shape id="_x0000_i1073" type="#_x0000_t75" style="width:108pt;height:18pt" o:ole="">
                  <v:imagedata r:id="rId132" o:title=""/>
                </v:shape>
                <o:OLEObject Type="Embed" ProgID="Equation.DSMT4" ShapeID="_x0000_i1073" DrawAspect="Content" ObjectID="_1677012777" r:id="rId133"/>
              </w:objec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</w:tc>
      </w:tr>
    </w:tbl>
    <w:p w:rsidR="00792046" w:rsidRDefault="00792046" w:rsidP="00792046"/>
    <w:p w:rsidR="00792046" w:rsidRPr="00375E97" w:rsidRDefault="00792046" w:rsidP="00792046">
      <w:pPr>
        <w:rPr>
          <w:rFonts w:ascii="Times New Roman" w:hAnsi="Times New Roman"/>
          <w:b/>
        </w:rPr>
      </w:pPr>
      <w:r>
        <w:rPr>
          <w:b/>
        </w:rPr>
        <w:t xml:space="preserve">HDC </w:t>
      </w:r>
      <w:r>
        <w:rPr>
          <w:rFonts w:ascii="Times New Roman" w:hAnsi="Times New Roman"/>
          <w:b/>
        </w:rPr>
        <w:t xml:space="preserve"> Câu 4</w:t>
      </w:r>
    </w:p>
    <w:p w:rsidR="00792046" w:rsidRDefault="00792046" w:rsidP="00792046"/>
    <w:p w:rsidR="00792046" w:rsidRDefault="00792046" w:rsidP="00792046"/>
    <w:tbl>
      <w:tblPr>
        <w:tblW w:w="10461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1008"/>
        <w:gridCol w:w="8461"/>
        <w:gridCol w:w="992"/>
      </w:tblGrid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9F38D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38D6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204BDD" w:rsidRDefault="00792046" w:rsidP="00BC6784">
            <w:pPr>
              <w:ind w:firstLine="720"/>
              <w:rPr>
                <w:rFonts w:ascii="Times New Roman" w:hAnsi="Times New Roman"/>
                <w:lang w:val="es-ES"/>
              </w:rPr>
            </w:pPr>
            <w:r w:rsidRPr="00204BDD">
              <w:rPr>
                <w:position w:val="-24"/>
                <w:lang w:val="es-ES"/>
              </w:rPr>
              <w:object w:dxaOrig="1920" w:dyaOrig="660">
                <v:shape id="_x0000_i1074" type="#_x0000_t75" style="width:96pt;height:33pt" o:ole="">
                  <v:imagedata r:id="rId134" o:title=""/>
                </v:shape>
                <o:OLEObject Type="Embed" ProgID="Equation.DSMT4" ShapeID="_x0000_i1074" DrawAspect="Content" ObjectID="_1677012778" r:id="rId135"/>
              </w:object>
            </w:r>
            <w:r>
              <w:rPr>
                <w:position w:val="-24"/>
                <w:lang w:val="es-ES"/>
              </w:rPr>
              <w:t xml:space="preserve">                        </w:t>
            </w:r>
          </w:p>
          <w:p w:rsidR="00792046" w:rsidRDefault="00792046" w:rsidP="00BC6784">
            <w:pPr>
              <w:rPr>
                <w:position w:val="-24"/>
                <w:lang w:val="es-ES"/>
              </w:rPr>
            </w:pPr>
          </w:p>
          <w:p w:rsidR="00792046" w:rsidRPr="00204BDD" w:rsidRDefault="00792046" w:rsidP="00BC6784">
            <w:pPr>
              <w:ind w:firstLine="720"/>
              <w:rPr>
                <w:rFonts w:ascii="Times New Roman" w:hAnsi="Times New Roman"/>
                <w:lang w:val="es-ES"/>
              </w:rPr>
            </w:pPr>
            <w:r w:rsidRPr="00204BDD">
              <w:rPr>
                <w:position w:val="-24"/>
                <w:lang w:val="es-ES"/>
              </w:rPr>
              <w:object w:dxaOrig="2060" w:dyaOrig="620">
                <v:shape id="_x0000_i1075" type="#_x0000_t75" style="width:102.75pt;height:30.75pt" o:ole="">
                  <v:imagedata r:id="rId136" o:title=""/>
                </v:shape>
                <o:OLEObject Type="Embed" ProgID="Equation.DSMT4" ShapeID="_x0000_i1075" DrawAspect="Content" ObjectID="_1677012779" r:id="rId137"/>
              </w:object>
            </w:r>
            <w:r>
              <w:rPr>
                <w:position w:val="-24"/>
                <w:lang w:val="es-ES"/>
              </w:rPr>
              <w:t xml:space="preserve">                         </w:t>
            </w:r>
          </w:p>
          <w:p w:rsidR="00792046" w:rsidRPr="00936C40" w:rsidRDefault="00792046" w:rsidP="00BC6784">
            <w:pPr>
              <w:rPr>
                <w:lang w:val="es-ES"/>
              </w:rPr>
            </w:pPr>
          </w:p>
          <w:p w:rsidR="00792046" w:rsidRPr="00204BDD" w:rsidRDefault="00792046" w:rsidP="00BC6784">
            <w:pPr>
              <w:pStyle w:val="MTDisplayEquation"/>
              <w:rPr>
                <w:sz w:val="24"/>
                <w:szCs w:val="24"/>
                <w:lang w:val="es-ES"/>
              </w:rPr>
            </w:pPr>
            <w:r>
              <w:rPr>
                <w:position w:val="-24"/>
                <w:sz w:val="24"/>
                <w:szCs w:val="24"/>
                <w:lang w:val="es-ES"/>
              </w:rPr>
              <w:t xml:space="preserve">       </w:t>
            </w:r>
            <w:r w:rsidRPr="00204BDD">
              <w:rPr>
                <w:position w:val="-24"/>
                <w:sz w:val="24"/>
                <w:szCs w:val="24"/>
                <w:lang w:val="es-ES"/>
              </w:rPr>
              <w:object w:dxaOrig="1760" w:dyaOrig="660">
                <v:shape id="_x0000_i1076" type="#_x0000_t75" style="width:87.75pt;height:33pt" o:ole="">
                  <v:imagedata r:id="rId138" o:title=""/>
                </v:shape>
                <o:OLEObject Type="Embed" ProgID="Equation.DSMT4" ShapeID="_x0000_i1076" DrawAspect="Content" ObjectID="_1677012780" r:id="rId139"/>
              </w:object>
            </w:r>
            <w:r>
              <w:rPr>
                <w:sz w:val="24"/>
                <w:szCs w:val="24"/>
                <w:lang w:val="es-ES"/>
              </w:rPr>
              <w:t xml:space="preserve">=0,24J                     </w: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0,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0,</w:t>
            </w:r>
            <w:r w:rsidRPr="0020470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20470B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792046" w:rsidRPr="00CE6698" w:rsidTr="00BC6784">
        <w:tc>
          <w:tcPr>
            <w:tcW w:w="100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9F38D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9F38D6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9F38D6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9559CE" w:rsidRDefault="00792046" w:rsidP="00BC6784">
            <w:pPr>
              <w:rPr>
                <w:rFonts w:ascii="Times New Roman" w:hAnsi="Times New Roman"/>
                <w:lang w:val="es-ES"/>
              </w:rPr>
            </w:pPr>
            <w:r w:rsidRPr="00204BDD">
              <w:rPr>
                <w:rFonts w:ascii="Times New Roman" w:hAnsi="Times New Roman"/>
                <w:lang w:val="es-ES"/>
              </w:rPr>
              <w:t>Kh</w:t>
            </w:r>
            <w:r>
              <w:rPr>
                <w:rFonts w:ascii="Times New Roman" w:hAnsi="Times New Roman"/>
                <w:lang w:val="es-ES"/>
              </w:rPr>
              <w:t>i xe bị dừng đột ngột,  vật m</w:t>
            </w:r>
            <w:r w:rsidRPr="00204BDD">
              <w:rPr>
                <w:rFonts w:ascii="Times New Roman" w:hAnsi="Times New Roman"/>
                <w:lang w:val="es-ES"/>
              </w:rPr>
              <w:t xml:space="preserve"> trượt về</w:t>
            </w:r>
            <w:r>
              <w:rPr>
                <w:rFonts w:ascii="Times New Roman" w:hAnsi="Times New Roman"/>
                <w:lang w:val="es-ES"/>
              </w:rPr>
              <w:t xml:space="preserve"> phía trước. Lúc lò xo bị giãn,  vận tốc vật giảm dần xuống đến giá trị bằng không. Gọi x</w:t>
            </w:r>
            <w:r w:rsidRPr="009559CE">
              <w:rPr>
                <w:rFonts w:ascii="Times New Roman" w:hAnsi="Times New Roman"/>
                <w:vertAlign w:val="subscript"/>
                <w:lang w:val="es-ES"/>
              </w:rPr>
              <w:t>1</w:t>
            </w:r>
            <w:r>
              <w:rPr>
                <w:rFonts w:ascii="Times New Roman" w:hAnsi="Times New Roman"/>
                <w:lang w:val="es-ES"/>
              </w:rPr>
              <w:t xml:space="preserve"> là độ biến dạng của lo xo tại điểm vật có vận tốc bằng không lần đầu tiên.</w:t>
            </w:r>
          </w:p>
          <w:p w:rsidR="00792046" w:rsidRDefault="00792046" w:rsidP="00BC6784">
            <w:pPr>
              <w:rPr>
                <w:rFonts w:ascii="Times New Roman" w:hAnsi="Times New Roman"/>
                <w:lang w:val="es-ES"/>
              </w:rPr>
            </w:pPr>
          </w:p>
          <w:p w:rsidR="00792046" w:rsidRPr="00204BDD" w:rsidRDefault="00792046" w:rsidP="00BC6784">
            <w:pPr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>Ta có</w:t>
            </w:r>
          </w:p>
          <w:p w:rsidR="00792046" w:rsidRPr="00204BDD" w:rsidRDefault="00792046" w:rsidP="00BC6784">
            <w:pPr>
              <w:ind w:firstLine="720"/>
              <w:rPr>
                <w:rFonts w:ascii="Times New Roman" w:hAnsi="Times New Roman"/>
                <w:lang w:val="es-ES"/>
              </w:rPr>
            </w:pPr>
            <w:r w:rsidRPr="00204BDD">
              <w:rPr>
                <w:rFonts w:ascii="Times New Roman" w:hAnsi="Times New Roman"/>
                <w:position w:val="-24"/>
                <w:lang w:val="es-ES"/>
              </w:rPr>
              <w:object w:dxaOrig="3240" w:dyaOrig="620">
                <v:shape id="_x0000_i1077" type="#_x0000_t75" style="width:162pt;height:30pt" o:ole="">
                  <v:imagedata r:id="rId140" o:title=""/>
                </v:shape>
                <o:OLEObject Type="Embed" ProgID="Equation.DSMT4" ShapeID="_x0000_i1077" DrawAspect="Content" ObjectID="_1677012781" r:id="rId141"/>
              </w:object>
            </w:r>
            <w:r w:rsidRPr="00204BDD">
              <w:rPr>
                <w:rFonts w:ascii="Times New Roman" w:hAnsi="Times New Roman"/>
                <w:lang w:val="es-ES"/>
              </w:rPr>
              <w:t xml:space="preserve">             </w:t>
            </w:r>
            <w:r>
              <w:rPr>
                <w:rFonts w:ascii="Times New Roman" w:hAnsi="Times New Roman"/>
                <w:lang w:val="es-ES"/>
              </w:rPr>
              <w:t xml:space="preserve">                             </w:t>
            </w:r>
          </w:p>
          <w:p w:rsidR="00792046" w:rsidRDefault="00792046" w:rsidP="00BC6784">
            <w:pPr>
              <w:pStyle w:val="MTDisplayEquation"/>
              <w:rPr>
                <w:sz w:val="24"/>
                <w:szCs w:val="24"/>
                <w:lang w:val="es-ES"/>
              </w:rPr>
            </w:pPr>
            <w:r w:rsidRPr="00204BDD">
              <w:rPr>
                <w:position w:val="-12"/>
                <w:sz w:val="24"/>
                <w:szCs w:val="24"/>
                <w:lang w:val="es-ES"/>
              </w:rPr>
              <w:object w:dxaOrig="3080" w:dyaOrig="380">
                <v:shape id="_x0000_i1078" type="#_x0000_t75" style="width:153.75pt;height:18.75pt" o:ole="">
                  <v:imagedata r:id="rId142" o:title=""/>
                </v:shape>
                <o:OLEObject Type="Embed" ProgID="Equation.DSMT4" ShapeID="_x0000_i1078" DrawAspect="Content" ObjectID="_1677012782" r:id="rId143"/>
              </w:object>
            </w:r>
            <w:r w:rsidRPr="00204BDD">
              <w:rPr>
                <w:sz w:val="24"/>
                <w:szCs w:val="24"/>
                <w:lang w:val="es-ES"/>
              </w:rPr>
              <w:t>=&gt; x</w:t>
            </w:r>
            <w:r w:rsidRPr="00204BDD">
              <w:rPr>
                <w:sz w:val="24"/>
                <w:szCs w:val="24"/>
                <w:vertAlign w:val="subscript"/>
                <w:lang w:val="es-ES"/>
              </w:rPr>
              <w:t>1</w:t>
            </w:r>
            <w:r>
              <w:rPr>
                <w:sz w:val="24"/>
                <w:szCs w:val="24"/>
                <w:lang w:val="es-ES"/>
              </w:rPr>
              <w:t xml:space="preserve">= 0,077m          </w:t>
            </w:r>
          </w:p>
          <w:p w:rsidR="00792046" w:rsidRPr="00204BDD" w:rsidRDefault="00792046" w:rsidP="00BC6784">
            <w:pPr>
              <w:pStyle w:val="MTDisplayEquation"/>
              <w:rPr>
                <w:sz w:val="24"/>
                <w:szCs w:val="24"/>
                <w:lang w:val="es-ES"/>
              </w:rPr>
            </w:pPr>
            <w:r w:rsidRPr="00204BDD">
              <w:rPr>
                <w:sz w:val="24"/>
                <w:szCs w:val="24"/>
                <w:lang w:val="es-ES"/>
              </w:rPr>
              <w:t xml:space="preserve">  S= 0,04 + </w:t>
            </w:r>
            <w:r>
              <w:rPr>
                <w:sz w:val="24"/>
                <w:szCs w:val="24"/>
                <w:lang w:val="es-ES"/>
              </w:rPr>
              <w:t>0,077 = 0,117</w:t>
            </w:r>
            <w:r w:rsidRPr="00204BDD">
              <w:rPr>
                <w:sz w:val="24"/>
                <w:szCs w:val="24"/>
                <w:lang w:val="es-ES"/>
              </w:rPr>
              <w:t xml:space="preserve">m                    </w:t>
            </w:r>
            <w:r>
              <w:rPr>
                <w:sz w:val="24"/>
                <w:szCs w:val="24"/>
                <w:lang w:val="es-ES"/>
              </w:rPr>
              <w:t xml:space="preserve">                        </w:t>
            </w:r>
          </w:p>
          <w:p w:rsidR="00792046" w:rsidRPr="00204BDD" w:rsidRDefault="00792046" w:rsidP="00BC6784">
            <w:pPr>
              <w:rPr>
                <w:rFonts w:ascii="Times New Roman" w:hAnsi="Times New Roman"/>
                <w:lang w:val="es-ES"/>
              </w:rPr>
            </w:pPr>
            <w:r>
              <w:rPr>
                <w:rFonts w:ascii="Times New Roman" w:hAnsi="Times New Roman"/>
                <w:lang w:val="es-ES"/>
              </w:rPr>
              <w:t xml:space="preserve">Vật m </w:t>
            </w:r>
            <w:r w:rsidRPr="00204BDD">
              <w:rPr>
                <w:rFonts w:ascii="Times New Roman" w:hAnsi="Times New Roman"/>
                <w:lang w:val="es-ES"/>
              </w:rPr>
              <w:t xml:space="preserve"> trượt</w:t>
            </w:r>
            <w:r>
              <w:rPr>
                <w:rFonts w:ascii="Times New Roman" w:hAnsi="Times New Roman"/>
                <w:lang w:val="es-ES"/>
              </w:rPr>
              <w:t xml:space="preserve"> trên xe một đoạn  dài là S= 0,117</w:t>
            </w:r>
            <w:r w:rsidRPr="00204BDD">
              <w:rPr>
                <w:rFonts w:ascii="Times New Roman" w:hAnsi="Times New Roman"/>
                <w:lang w:val="es-ES"/>
              </w:rPr>
              <w:t>m</w: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DF5049"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DF5049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</w:tbl>
    <w:p w:rsidR="00792046" w:rsidRDefault="00792046" w:rsidP="00792046"/>
    <w:p w:rsidR="00792046" w:rsidRPr="00375E97" w:rsidRDefault="00792046" w:rsidP="00792046">
      <w:pPr>
        <w:rPr>
          <w:rFonts w:ascii="Times New Roman" w:hAnsi="Times New Roman"/>
          <w:b/>
        </w:rPr>
      </w:pPr>
      <w:r>
        <w:rPr>
          <w:b/>
        </w:rPr>
        <w:t>HDC</w:t>
      </w:r>
      <w:r>
        <w:rPr>
          <w:rFonts w:ascii="Times New Roman" w:hAnsi="Times New Roman"/>
          <w:b/>
        </w:rPr>
        <w:t xml:space="preserve"> Câu 5</w:t>
      </w:r>
    </w:p>
    <w:p w:rsidR="00792046" w:rsidRPr="00375E97" w:rsidRDefault="00792046" w:rsidP="00792046">
      <w:pPr>
        <w:rPr>
          <w:rFonts w:ascii="Times New Roman" w:hAnsi="Times New Roman"/>
        </w:rPr>
      </w:pPr>
    </w:p>
    <w:p w:rsidR="00792046" w:rsidRDefault="00792046" w:rsidP="00792046"/>
    <w:tbl>
      <w:tblPr>
        <w:tblW w:w="10461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1008"/>
        <w:gridCol w:w="8461"/>
        <w:gridCol w:w="992"/>
      </w:tblGrid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Ý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Pr="00CE6698" w:rsidRDefault="00792046" w:rsidP="00BC6784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E6698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6146B4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146B4">
              <w:rPr>
                <w:rFonts w:ascii="Times New Roman" w:hAnsi="Times New Roman"/>
                <w:b/>
                <w:sz w:val="26"/>
                <w:szCs w:val="26"/>
              </w:rPr>
              <w:t>a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Pr="00204BDD" w:rsidRDefault="00792046" w:rsidP="00BC6784">
            <w:pPr>
              <w:pStyle w:val="MTDisplayEquation"/>
              <w:rPr>
                <w:sz w:val="24"/>
                <w:szCs w:val="24"/>
                <w:lang w:val="es-ES"/>
              </w:rPr>
            </w:pPr>
            <w:r>
              <w:rPr>
                <w:sz w:val="24"/>
                <w:szCs w:val="24"/>
                <w:lang w:val="es-ES"/>
              </w:rPr>
              <w:t xml:space="preserve">                  </w:t>
            </w:r>
          </w:p>
          <w:p w:rsidR="00792046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a có: </w:t>
            </w:r>
            <w:r w:rsidRPr="00E43515">
              <w:rPr>
                <w:rFonts w:ascii="Times New Roman" w:hAnsi="Times New Roman"/>
                <w:position w:val="-30"/>
                <w:sz w:val="26"/>
                <w:szCs w:val="26"/>
              </w:rPr>
              <w:object w:dxaOrig="1160" w:dyaOrig="680">
                <v:shape id="_x0000_i1079" type="#_x0000_t75" style="width:57.75pt;height:33.75pt" o:ole="">
                  <v:imagedata r:id="rId144" o:title=""/>
                </v:shape>
                <o:OLEObject Type="Embed" ProgID="Equation.DSMT4" ShapeID="_x0000_i1079" DrawAspect="Content" ObjectID="_1677012783" r:id="rId145"/>
              </w:object>
            </w: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: </w:t>
            </w:r>
            <w:r w:rsidRPr="00E43515">
              <w:rPr>
                <w:rFonts w:ascii="Times New Roman" w:hAnsi="Times New Roman"/>
                <w:position w:val="-30"/>
                <w:sz w:val="26"/>
                <w:szCs w:val="26"/>
              </w:rPr>
              <w:object w:dxaOrig="1480" w:dyaOrig="680">
                <v:shape id="_x0000_i1080" type="#_x0000_t75" style="width:74.25pt;height:33.75pt" o:ole="">
                  <v:imagedata r:id="rId146" o:title=""/>
                </v:shape>
                <o:OLEObject Type="Embed" ProgID="Equation.DSMT4" ShapeID="_x0000_i1080" DrawAspect="Content" ObjectID="_1677012784" r:id="rId147"/>
              </w:objec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20470B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792046" w:rsidRPr="00CE6698" w:rsidTr="00BC6784">
        <w:tc>
          <w:tcPr>
            <w:tcW w:w="10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92046" w:rsidRPr="006146B4" w:rsidRDefault="00792046" w:rsidP="00BC6784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6146B4">
              <w:rPr>
                <w:rFonts w:ascii="Times New Roman" w:hAnsi="Times New Roman"/>
                <w:b/>
                <w:sz w:val="26"/>
                <w:szCs w:val="26"/>
              </w:rPr>
              <w:t>b</w:t>
            </w:r>
          </w:p>
        </w:tc>
        <w:tc>
          <w:tcPr>
            <w:tcW w:w="84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Gọi x</w:t>
            </w:r>
            <w:r w:rsidRPr="00E43515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hAnsi="Times New Roman"/>
                <w:sz w:val="26"/>
                <w:szCs w:val="26"/>
              </w:rPr>
              <w:t>,x</w:t>
            </w:r>
            <w:r w:rsidRPr="00E43515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là độ biến dạng của mỗi lo xo:</w:t>
            </w:r>
          </w:p>
          <w:p w:rsidR="00792046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43515">
              <w:rPr>
                <w:rFonts w:ascii="Times New Roman" w:hAnsi="Times New Roman"/>
                <w:position w:val="-24"/>
                <w:sz w:val="26"/>
                <w:szCs w:val="26"/>
              </w:rPr>
              <w:object w:dxaOrig="2220" w:dyaOrig="620">
                <v:shape id="_x0000_i1081" type="#_x0000_t75" style="width:111pt;height:30.75pt" o:ole="">
                  <v:imagedata r:id="rId148" o:title=""/>
                </v:shape>
                <o:OLEObject Type="Embed" ProgID="Equation.DSMT4" ShapeID="_x0000_i1081" DrawAspect="Content" ObjectID="_1677012785" r:id="rId149"/>
              </w:object>
            </w:r>
          </w:p>
          <w:p w:rsidR="00792046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Vì pittông cân bằng nên:</w:t>
            </w:r>
          </w:p>
          <w:p w:rsidR="00792046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792046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43515">
              <w:rPr>
                <w:rFonts w:ascii="Times New Roman" w:hAnsi="Times New Roman"/>
                <w:position w:val="-12"/>
                <w:sz w:val="26"/>
                <w:szCs w:val="26"/>
              </w:rPr>
              <w:object w:dxaOrig="1560" w:dyaOrig="360">
                <v:shape id="_x0000_i1082" type="#_x0000_t75" style="width:78pt;height:18pt" o:ole="">
                  <v:imagedata r:id="rId150" o:title=""/>
                </v:shape>
                <o:OLEObject Type="Embed" ProgID="Equation.DSMT4" ShapeID="_x0000_i1082" DrawAspect="Content" ObjectID="_1677012786" r:id="rId151"/>
              </w:object>
            </w:r>
          </w:p>
          <w:p w:rsidR="00792046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Suy ra; </w:t>
            </w:r>
            <w:r w:rsidRPr="00E43515">
              <w:rPr>
                <w:rFonts w:ascii="Times New Roman" w:hAnsi="Times New Roman"/>
                <w:position w:val="-24"/>
                <w:sz w:val="26"/>
                <w:szCs w:val="26"/>
              </w:rPr>
              <w:object w:dxaOrig="1820" w:dyaOrig="620">
                <v:shape id="_x0000_i1083" type="#_x0000_t75" style="width:90.75pt;height:30.75pt" o:ole="">
                  <v:imagedata r:id="rId152" o:title=""/>
                </v:shape>
                <o:OLEObject Type="Embed" ProgID="Equation.DSMT4" ShapeID="_x0000_i1083" DrawAspect="Content" ObjectID="_1677012787" r:id="rId153"/>
              </w:object>
            </w:r>
          </w:p>
          <w:p w:rsidR="00792046" w:rsidRPr="00CE6698" w:rsidRDefault="00792046" w:rsidP="00BC678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Vậy: </w:t>
            </w:r>
            <w:r w:rsidRPr="00E43515">
              <w:rPr>
                <w:rFonts w:ascii="Times New Roman" w:hAnsi="Times New Roman"/>
                <w:position w:val="-58"/>
                <w:sz w:val="26"/>
                <w:szCs w:val="26"/>
              </w:rPr>
              <w:object w:dxaOrig="1939" w:dyaOrig="1280">
                <v:shape id="_x0000_i1084" type="#_x0000_t75" style="width:96.75pt;height:63.75pt" o:ole="">
                  <v:imagedata r:id="rId154" o:title=""/>
                </v:shape>
                <o:OLEObject Type="Embed" ProgID="Equation.DSMT4" ShapeID="_x0000_i1084" DrawAspect="Content" ObjectID="_1677012788" r:id="rId155"/>
              </w:objec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Default="00792046" w:rsidP="00BC678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792046" w:rsidRPr="00CE6698" w:rsidRDefault="00792046" w:rsidP="00BC6784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1,0</w:t>
            </w:r>
          </w:p>
        </w:tc>
      </w:tr>
    </w:tbl>
    <w:p w:rsidR="00792046" w:rsidRDefault="00792046" w:rsidP="00792046">
      <w:bookmarkStart w:id="0" w:name="_GoBack"/>
      <w:bookmarkEnd w:id="0"/>
    </w:p>
    <w:sectPr w:rsidR="00792046" w:rsidSect="009A46F8">
      <w:headerReference w:type="even" r:id="rId156"/>
      <w:headerReference w:type="default" r:id="rId157"/>
      <w:footerReference w:type="even" r:id="rId158"/>
      <w:footerReference w:type="default" r:id="rId159"/>
      <w:headerReference w:type="first" r:id="rId160"/>
      <w:footerReference w:type="first" r:id="rId161"/>
      <w:pgSz w:w="11907" w:h="16839" w:code="9"/>
      <w:pgMar w:top="576" w:right="864" w:bottom="576" w:left="1152" w:header="227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62E3" w:rsidRDefault="002962E3" w:rsidP="00030108">
      <w:r>
        <w:separator/>
      </w:r>
    </w:p>
  </w:endnote>
  <w:endnote w:type="continuationSeparator" w:id="0">
    <w:p w:rsidR="002962E3" w:rsidRDefault="002962E3" w:rsidP="000301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3E1A" w:rsidRDefault="008B3E1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2046" w:rsidRPr="00792046" w:rsidRDefault="00792046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030108" w:rsidRPr="00792046" w:rsidRDefault="00030108" w:rsidP="0079204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3E1A" w:rsidRDefault="008B3E1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62E3" w:rsidRDefault="002962E3" w:rsidP="00030108">
      <w:r>
        <w:separator/>
      </w:r>
    </w:p>
  </w:footnote>
  <w:footnote w:type="continuationSeparator" w:id="0">
    <w:p w:rsidR="002962E3" w:rsidRDefault="002962E3" w:rsidP="000301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3E1A" w:rsidRDefault="008B3E1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2046" w:rsidRPr="00792046" w:rsidRDefault="00792046" w:rsidP="00792046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3E1A" w:rsidRDefault="008B3E1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F4E15"/>
    <w:multiLevelType w:val="hybridMultilevel"/>
    <w:tmpl w:val="194AAAA2"/>
    <w:lvl w:ilvl="0" w:tplc="2FCE65D6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B70272"/>
    <w:multiLevelType w:val="hybridMultilevel"/>
    <w:tmpl w:val="CB700E94"/>
    <w:lvl w:ilvl="0" w:tplc="27CAE1B8">
      <w:start w:val="5"/>
      <w:numFmt w:val="bullet"/>
      <w:lvlText w:val="-"/>
      <w:lvlJc w:val="left"/>
      <w:pPr>
        <w:ind w:left="435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>
    <w:nsid w:val="1CDF3F83"/>
    <w:multiLevelType w:val="hybridMultilevel"/>
    <w:tmpl w:val="242E699C"/>
    <w:lvl w:ilvl="0" w:tplc="FECED8A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D37333"/>
    <w:multiLevelType w:val="hybridMultilevel"/>
    <w:tmpl w:val="C05E7212"/>
    <w:lvl w:ilvl="0" w:tplc="7A522DD0">
      <w:start w:val="1"/>
      <w:numFmt w:val="lowerLetter"/>
      <w:lvlText w:val="%1."/>
      <w:lvlJc w:val="left"/>
      <w:pPr>
        <w:ind w:left="108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9E4380E"/>
    <w:multiLevelType w:val="hybridMultilevel"/>
    <w:tmpl w:val="88FEF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660ABE"/>
    <w:multiLevelType w:val="hybridMultilevel"/>
    <w:tmpl w:val="FB6CFF58"/>
    <w:lvl w:ilvl="0" w:tplc="5578657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6B93785"/>
    <w:multiLevelType w:val="hybridMultilevel"/>
    <w:tmpl w:val="17849060"/>
    <w:lvl w:ilvl="0" w:tplc="1962386C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EFC4516"/>
    <w:multiLevelType w:val="hybridMultilevel"/>
    <w:tmpl w:val="12EA20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7"/>
  </w:num>
  <w:num w:numId="5">
    <w:abstractNumId w:val="2"/>
  </w:num>
  <w:num w:numId="6">
    <w:abstractNumId w:val="4"/>
  </w:num>
  <w:num w:numId="7">
    <w:abstractNumId w:val="3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0247"/>
    <w:rsid w:val="000030D0"/>
    <w:rsid w:val="00004C89"/>
    <w:rsid w:val="00005641"/>
    <w:rsid w:val="00005C36"/>
    <w:rsid w:val="00006AE1"/>
    <w:rsid w:val="00010C2C"/>
    <w:rsid w:val="00011C38"/>
    <w:rsid w:val="0001357A"/>
    <w:rsid w:val="000164AF"/>
    <w:rsid w:val="00017857"/>
    <w:rsid w:val="00021AD9"/>
    <w:rsid w:val="00023057"/>
    <w:rsid w:val="0002312E"/>
    <w:rsid w:val="000231CE"/>
    <w:rsid w:val="00025673"/>
    <w:rsid w:val="00026428"/>
    <w:rsid w:val="00030108"/>
    <w:rsid w:val="00032EE2"/>
    <w:rsid w:val="00035100"/>
    <w:rsid w:val="00035EB6"/>
    <w:rsid w:val="00036E88"/>
    <w:rsid w:val="000407FD"/>
    <w:rsid w:val="000434C1"/>
    <w:rsid w:val="000448C1"/>
    <w:rsid w:val="00045DBD"/>
    <w:rsid w:val="00050DF2"/>
    <w:rsid w:val="00051D8C"/>
    <w:rsid w:val="00051FB4"/>
    <w:rsid w:val="00053F2B"/>
    <w:rsid w:val="00060852"/>
    <w:rsid w:val="00060CC6"/>
    <w:rsid w:val="00066FDA"/>
    <w:rsid w:val="00067EFC"/>
    <w:rsid w:val="00071F06"/>
    <w:rsid w:val="000722E6"/>
    <w:rsid w:val="00074F54"/>
    <w:rsid w:val="000761D8"/>
    <w:rsid w:val="00076F92"/>
    <w:rsid w:val="0007730F"/>
    <w:rsid w:val="00077366"/>
    <w:rsid w:val="00086677"/>
    <w:rsid w:val="000875F2"/>
    <w:rsid w:val="000908E7"/>
    <w:rsid w:val="0009527F"/>
    <w:rsid w:val="00096D2A"/>
    <w:rsid w:val="00097F07"/>
    <w:rsid w:val="000A04D1"/>
    <w:rsid w:val="000A1F40"/>
    <w:rsid w:val="000A5F5E"/>
    <w:rsid w:val="000A61B0"/>
    <w:rsid w:val="000B4D00"/>
    <w:rsid w:val="000B6CA1"/>
    <w:rsid w:val="000B76DF"/>
    <w:rsid w:val="000C138A"/>
    <w:rsid w:val="000D4EB9"/>
    <w:rsid w:val="000D5504"/>
    <w:rsid w:val="000E13B0"/>
    <w:rsid w:val="000E3170"/>
    <w:rsid w:val="000E5E32"/>
    <w:rsid w:val="000E76E6"/>
    <w:rsid w:val="000F0793"/>
    <w:rsid w:val="000F1BE0"/>
    <w:rsid w:val="00101094"/>
    <w:rsid w:val="001033E1"/>
    <w:rsid w:val="00104D3E"/>
    <w:rsid w:val="001065C2"/>
    <w:rsid w:val="00107598"/>
    <w:rsid w:val="00107E08"/>
    <w:rsid w:val="00107EE9"/>
    <w:rsid w:val="00111427"/>
    <w:rsid w:val="001123C5"/>
    <w:rsid w:val="00112C14"/>
    <w:rsid w:val="00113643"/>
    <w:rsid w:val="001143C9"/>
    <w:rsid w:val="00121C0C"/>
    <w:rsid w:val="00123A42"/>
    <w:rsid w:val="001268DD"/>
    <w:rsid w:val="001305C5"/>
    <w:rsid w:val="00130AB4"/>
    <w:rsid w:val="00134434"/>
    <w:rsid w:val="001348FC"/>
    <w:rsid w:val="001363AC"/>
    <w:rsid w:val="00141F12"/>
    <w:rsid w:val="00146C26"/>
    <w:rsid w:val="00147F25"/>
    <w:rsid w:val="0015037A"/>
    <w:rsid w:val="00151A44"/>
    <w:rsid w:val="00155D52"/>
    <w:rsid w:val="0016079F"/>
    <w:rsid w:val="00160E01"/>
    <w:rsid w:val="00161839"/>
    <w:rsid w:val="00161DB6"/>
    <w:rsid w:val="00162FE8"/>
    <w:rsid w:val="00163C49"/>
    <w:rsid w:val="00167658"/>
    <w:rsid w:val="00167816"/>
    <w:rsid w:val="001733C5"/>
    <w:rsid w:val="0018130D"/>
    <w:rsid w:val="00181483"/>
    <w:rsid w:val="00184E30"/>
    <w:rsid w:val="001867B7"/>
    <w:rsid w:val="001869E3"/>
    <w:rsid w:val="00186A58"/>
    <w:rsid w:val="00186C38"/>
    <w:rsid w:val="001906FA"/>
    <w:rsid w:val="00190C20"/>
    <w:rsid w:val="0019280D"/>
    <w:rsid w:val="00193EE4"/>
    <w:rsid w:val="001943BF"/>
    <w:rsid w:val="00195DAE"/>
    <w:rsid w:val="00197743"/>
    <w:rsid w:val="001A408C"/>
    <w:rsid w:val="001B0466"/>
    <w:rsid w:val="001B1841"/>
    <w:rsid w:val="001B3A02"/>
    <w:rsid w:val="001B3ABB"/>
    <w:rsid w:val="001C1957"/>
    <w:rsid w:val="001C3292"/>
    <w:rsid w:val="001C3BFA"/>
    <w:rsid w:val="001C7F41"/>
    <w:rsid w:val="001D282A"/>
    <w:rsid w:val="001D65D2"/>
    <w:rsid w:val="001D7584"/>
    <w:rsid w:val="001E3B1A"/>
    <w:rsid w:val="001E54F6"/>
    <w:rsid w:val="001E6276"/>
    <w:rsid w:val="001F07E4"/>
    <w:rsid w:val="001F1D91"/>
    <w:rsid w:val="001F2762"/>
    <w:rsid w:val="001F4FEA"/>
    <w:rsid w:val="001F5D65"/>
    <w:rsid w:val="002011BE"/>
    <w:rsid w:val="0020165C"/>
    <w:rsid w:val="00202725"/>
    <w:rsid w:val="002029AC"/>
    <w:rsid w:val="00205FA4"/>
    <w:rsid w:val="002062FC"/>
    <w:rsid w:val="002104FA"/>
    <w:rsid w:val="00210DB7"/>
    <w:rsid w:val="00210FD6"/>
    <w:rsid w:val="002173AF"/>
    <w:rsid w:val="0021745D"/>
    <w:rsid w:val="00223D27"/>
    <w:rsid w:val="002248CC"/>
    <w:rsid w:val="00226116"/>
    <w:rsid w:val="00226A61"/>
    <w:rsid w:val="002272D4"/>
    <w:rsid w:val="00227B23"/>
    <w:rsid w:val="002320A0"/>
    <w:rsid w:val="002324F8"/>
    <w:rsid w:val="00232C4B"/>
    <w:rsid w:val="00232F76"/>
    <w:rsid w:val="00234C97"/>
    <w:rsid w:val="0024054C"/>
    <w:rsid w:val="002546D8"/>
    <w:rsid w:val="002606B6"/>
    <w:rsid w:val="00262317"/>
    <w:rsid w:val="00263112"/>
    <w:rsid w:val="002634A1"/>
    <w:rsid w:val="002718CC"/>
    <w:rsid w:val="00273135"/>
    <w:rsid w:val="00274C18"/>
    <w:rsid w:val="0027625F"/>
    <w:rsid w:val="00277841"/>
    <w:rsid w:val="00280B8C"/>
    <w:rsid w:val="00281948"/>
    <w:rsid w:val="00281F8F"/>
    <w:rsid w:val="00282740"/>
    <w:rsid w:val="00283631"/>
    <w:rsid w:val="0028727B"/>
    <w:rsid w:val="002960F2"/>
    <w:rsid w:val="002962E3"/>
    <w:rsid w:val="002A063D"/>
    <w:rsid w:val="002A1063"/>
    <w:rsid w:val="002A20F1"/>
    <w:rsid w:val="002A795D"/>
    <w:rsid w:val="002B0F6E"/>
    <w:rsid w:val="002B1BCA"/>
    <w:rsid w:val="002B4928"/>
    <w:rsid w:val="002B5F82"/>
    <w:rsid w:val="002B65E2"/>
    <w:rsid w:val="002B7119"/>
    <w:rsid w:val="002C0408"/>
    <w:rsid w:val="002C0EAF"/>
    <w:rsid w:val="002C3D15"/>
    <w:rsid w:val="002C4208"/>
    <w:rsid w:val="002C6409"/>
    <w:rsid w:val="002D231B"/>
    <w:rsid w:val="002D3350"/>
    <w:rsid w:val="002E06CE"/>
    <w:rsid w:val="002E13D0"/>
    <w:rsid w:val="002E57FA"/>
    <w:rsid w:val="002E6986"/>
    <w:rsid w:val="002F298B"/>
    <w:rsid w:val="002F49BA"/>
    <w:rsid w:val="002F723A"/>
    <w:rsid w:val="003027AB"/>
    <w:rsid w:val="00310B28"/>
    <w:rsid w:val="003158EF"/>
    <w:rsid w:val="003170E5"/>
    <w:rsid w:val="00325ADC"/>
    <w:rsid w:val="00327688"/>
    <w:rsid w:val="003302FB"/>
    <w:rsid w:val="003303A6"/>
    <w:rsid w:val="00333A91"/>
    <w:rsid w:val="0033535C"/>
    <w:rsid w:val="00340027"/>
    <w:rsid w:val="0034213B"/>
    <w:rsid w:val="00356557"/>
    <w:rsid w:val="00361469"/>
    <w:rsid w:val="00361643"/>
    <w:rsid w:val="003624BF"/>
    <w:rsid w:val="003639A9"/>
    <w:rsid w:val="00366073"/>
    <w:rsid w:val="00366E1C"/>
    <w:rsid w:val="00367936"/>
    <w:rsid w:val="003711BF"/>
    <w:rsid w:val="00377845"/>
    <w:rsid w:val="00377FEA"/>
    <w:rsid w:val="003804AA"/>
    <w:rsid w:val="00385459"/>
    <w:rsid w:val="0038678E"/>
    <w:rsid w:val="0038745F"/>
    <w:rsid w:val="00387716"/>
    <w:rsid w:val="00391D7B"/>
    <w:rsid w:val="00392326"/>
    <w:rsid w:val="00396EAC"/>
    <w:rsid w:val="0039773C"/>
    <w:rsid w:val="003A06BB"/>
    <w:rsid w:val="003A0967"/>
    <w:rsid w:val="003A244D"/>
    <w:rsid w:val="003A338F"/>
    <w:rsid w:val="003A57D3"/>
    <w:rsid w:val="003A5D41"/>
    <w:rsid w:val="003A7B52"/>
    <w:rsid w:val="003B0DE9"/>
    <w:rsid w:val="003B113F"/>
    <w:rsid w:val="003B14E0"/>
    <w:rsid w:val="003B25F7"/>
    <w:rsid w:val="003B363A"/>
    <w:rsid w:val="003B3BD2"/>
    <w:rsid w:val="003B6164"/>
    <w:rsid w:val="003B7343"/>
    <w:rsid w:val="003C0A9E"/>
    <w:rsid w:val="003C3128"/>
    <w:rsid w:val="003C3140"/>
    <w:rsid w:val="003C7179"/>
    <w:rsid w:val="003C7949"/>
    <w:rsid w:val="003D3B04"/>
    <w:rsid w:val="003D3FDA"/>
    <w:rsid w:val="003D4DFC"/>
    <w:rsid w:val="003D5907"/>
    <w:rsid w:val="003D676D"/>
    <w:rsid w:val="003D768D"/>
    <w:rsid w:val="003E27A8"/>
    <w:rsid w:val="003E524D"/>
    <w:rsid w:val="003F1F9B"/>
    <w:rsid w:val="003F216D"/>
    <w:rsid w:val="003F2959"/>
    <w:rsid w:val="003F29E3"/>
    <w:rsid w:val="003F6DF9"/>
    <w:rsid w:val="003F7938"/>
    <w:rsid w:val="004031EA"/>
    <w:rsid w:val="004057E3"/>
    <w:rsid w:val="00405C76"/>
    <w:rsid w:val="00406F77"/>
    <w:rsid w:val="004128F5"/>
    <w:rsid w:val="00412C8A"/>
    <w:rsid w:val="00412FD2"/>
    <w:rsid w:val="004132A4"/>
    <w:rsid w:val="00415C52"/>
    <w:rsid w:val="00417644"/>
    <w:rsid w:val="00417B37"/>
    <w:rsid w:val="00424F53"/>
    <w:rsid w:val="0042660E"/>
    <w:rsid w:val="0042776A"/>
    <w:rsid w:val="00436F46"/>
    <w:rsid w:val="004377F1"/>
    <w:rsid w:val="004518CC"/>
    <w:rsid w:val="00453D5D"/>
    <w:rsid w:val="0045463D"/>
    <w:rsid w:val="00460D52"/>
    <w:rsid w:val="00463C0B"/>
    <w:rsid w:val="00472345"/>
    <w:rsid w:val="00475FE5"/>
    <w:rsid w:val="0048196C"/>
    <w:rsid w:val="00483278"/>
    <w:rsid w:val="00484F2E"/>
    <w:rsid w:val="00485C92"/>
    <w:rsid w:val="004902DA"/>
    <w:rsid w:val="00490858"/>
    <w:rsid w:val="00491215"/>
    <w:rsid w:val="00497861"/>
    <w:rsid w:val="00497985"/>
    <w:rsid w:val="004A0ABC"/>
    <w:rsid w:val="004A3017"/>
    <w:rsid w:val="004A6FC2"/>
    <w:rsid w:val="004B3CB2"/>
    <w:rsid w:val="004B4D4B"/>
    <w:rsid w:val="004B5ACA"/>
    <w:rsid w:val="004C004E"/>
    <w:rsid w:val="004C3605"/>
    <w:rsid w:val="004C3862"/>
    <w:rsid w:val="004C5E75"/>
    <w:rsid w:val="004C6CDE"/>
    <w:rsid w:val="004C6D0B"/>
    <w:rsid w:val="004D04B1"/>
    <w:rsid w:val="004D0A03"/>
    <w:rsid w:val="004D1EA4"/>
    <w:rsid w:val="004D5BB5"/>
    <w:rsid w:val="004E36C3"/>
    <w:rsid w:val="004E3F90"/>
    <w:rsid w:val="004E7177"/>
    <w:rsid w:val="004F20CA"/>
    <w:rsid w:val="004F2FBC"/>
    <w:rsid w:val="004F3346"/>
    <w:rsid w:val="004F4481"/>
    <w:rsid w:val="004F4BC4"/>
    <w:rsid w:val="004F5BE9"/>
    <w:rsid w:val="00504A6D"/>
    <w:rsid w:val="00505212"/>
    <w:rsid w:val="0050611C"/>
    <w:rsid w:val="00507F6C"/>
    <w:rsid w:val="0051387A"/>
    <w:rsid w:val="00516593"/>
    <w:rsid w:val="0052025E"/>
    <w:rsid w:val="005204B4"/>
    <w:rsid w:val="00521B13"/>
    <w:rsid w:val="00521D01"/>
    <w:rsid w:val="00523C99"/>
    <w:rsid w:val="005245D1"/>
    <w:rsid w:val="00524A2A"/>
    <w:rsid w:val="00524EBD"/>
    <w:rsid w:val="00525611"/>
    <w:rsid w:val="00526F29"/>
    <w:rsid w:val="0053553A"/>
    <w:rsid w:val="00535DF9"/>
    <w:rsid w:val="0054109E"/>
    <w:rsid w:val="00545F26"/>
    <w:rsid w:val="00552144"/>
    <w:rsid w:val="0055605D"/>
    <w:rsid w:val="00561537"/>
    <w:rsid w:val="00562F1C"/>
    <w:rsid w:val="0056369F"/>
    <w:rsid w:val="00564C43"/>
    <w:rsid w:val="00573722"/>
    <w:rsid w:val="00575AD4"/>
    <w:rsid w:val="00583F29"/>
    <w:rsid w:val="005845A4"/>
    <w:rsid w:val="005860A3"/>
    <w:rsid w:val="005864D8"/>
    <w:rsid w:val="0058653F"/>
    <w:rsid w:val="00586591"/>
    <w:rsid w:val="005871DC"/>
    <w:rsid w:val="005965F1"/>
    <w:rsid w:val="00596F9A"/>
    <w:rsid w:val="005A1650"/>
    <w:rsid w:val="005A5454"/>
    <w:rsid w:val="005B07AD"/>
    <w:rsid w:val="005B3078"/>
    <w:rsid w:val="005B432D"/>
    <w:rsid w:val="005C2025"/>
    <w:rsid w:val="005C2513"/>
    <w:rsid w:val="005C33C4"/>
    <w:rsid w:val="005C6261"/>
    <w:rsid w:val="005D0118"/>
    <w:rsid w:val="005D46AB"/>
    <w:rsid w:val="005E3FF2"/>
    <w:rsid w:val="005F7F8D"/>
    <w:rsid w:val="0060257A"/>
    <w:rsid w:val="006035A2"/>
    <w:rsid w:val="00604BF7"/>
    <w:rsid w:val="006063D8"/>
    <w:rsid w:val="00607F10"/>
    <w:rsid w:val="00610E2F"/>
    <w:rsid w:val="00612A5E"/>
    <w:rsid w:val="00617B03"/>
    <w:rsid w:val="00621DD8"/>
    <w:rsid w:val="00624752"/>
    <w:rsid w:val="006279EA"/>
    <w:rsid w:val="00632E51"/>
    <w:rsid w:val="00640D8A"/>
    <w:rsid w:val="00641142"/>
    <w:rsid w:val="00641D02"/>
    <w:rsid w:val="00641F7A"/>
    <w:rsid w:val="00643E8B"/>
    <w:rsid w:val="006466BC"/>
    <w:rsid w:val="006472A0"/>
    <w:rsid w:val="006477ED"/>
    <w:rsid w:val="00650D0B"/>
    <w:rsid w:val="006511DB"/>
    <w:rsid w:val="00652B7A"/>
    <w:rsid w:val="00654558"/>
    <w:rsid w:val="00654BA7"/>
    <w:rsid w:val="006603A1"/>
    <w:rsid w:val="0066282D"/>
    <w:rsid w:val="0066387C"/>
    <w:rsid w:val="00673076"/>
    <w:rsid w:val="00673408"/>
    <w:rsid w:val="0067353F"/>
    <w:rsid w:val="00674C37"/>
    <w:rsid w:val="0067629D"/>
    <w:rsid w:val="0068454F"/>
    <w:rsid w:val="00685CEB"/>
    <w:rsid w:val="00690A9C"/>
    <w:rsid w:val="0069166D"/>
    <w:rsid w:val="006927DB"/>
    <w:rsid w:val="00695455"/>
    <w:rsid w:val="00695898"/>
    <w:rsid w:val="006969E7"/>
    <w:rsid w:val="006A0B3D"/>
    <w:rsid w:val="006A2842"/>
    <w:rsid w:val="006A4A22"/>
    <w:rsid w:val="006B0BA1"/>
    <w:rsid w:val="006B66CB"/>
    <w:rsid w:val="006C0630"/>
    <w:rsid w:val="006C0E98"/>
    <w:rsid w:val="006C0EDB"/>
    <w:rsid w:val="006C28DD"/>
    <w:rsid w:val="006C571B"/>
    <w:rsid w:val="006D1E96"/>
    <w:rsid w:val="006D33DB"/>
    <w:rsid w:val="006D5E03"/>
    <w:rsid w:val="006D6650"/>
    <w:rsid w:val="006E4904"/>
    <w:rsid w:val="006E5CF4"/>
    <w:rsid w:val="006E6C73"/>
    <w:rsid w:val="006F0029"/>
    <w:rsid w:val="006F1FBE"/>
    <w:rsid w:val="006F6B77"/>
    <w:rsid w:val="0070144D"/>
    <w:rsid w:val="0070220C"/>
    <w:rsid w:val="00702FBB"/>
    <w:rsid w:val="007056E8"/>
    <w:rsid w:val="0071033B"/>
    <w:rsid w:val="007108A3"/>
    <w:rsid w:val="00710D1E"/>
    <w:rsid w:val="00710D5C"/>
    <w:rsid w:val="00711EEA"/>
    <w:rsid w:val="00712714"/>
    <w:rsid w:val="00717EBC"/>
    <w:rsid w:val="0072088F"/>
    <w:rsid w:val="00721FE5"/>
    <w:rsid w:val="00723F16"/>
    <w:rsid w:val="00724C5D"/>
    <w:rsid w:val="007255BE"/>
    <w:rsid w:val="00732B9B"/>
    <w:rsid w:val="0073335C"/>
    <w:rsid w:val="00733CB0"/>
    <w:rsid w:val="007469DB"/>
    <w:rsid w:val="00747AE6"/>
    <w:rsid w:val="007510DF"/>
    <w:rsid w:val="00754836"/>
    <w:rsid w:val="00754E93"/>
    <w:rsid w:val="00765252"/>
    <w:rsid w:val="007665AD"/>
    <w:rsid w:val="00766C42"/>
    <w:rsid w:val="00767152"/>
    <w:rsid w:val="007675AC"/>
    <w:rsid w:val="0077121F"/>
    <w:rsid w:val="00774CD5"/>
    <w:rsid w:val="007770E9"/>
    <w:rsid w:val="0078474E"/>
    <w:rsid w:val="007902CD"/>
    <w:rsid w:val="00790D24"/>
    <w:rsid w:val="00792046"/>
    <w:rsid w:val="00794342"/>
    <w:rsid w:val="00796035"/>
    <w:rsid w:val="00796C01"/>
    <w:rsid w:val="007A38B9"/>
    <w:rsid w:val="007A3D2A"/>
    <w:rsid w:val="007B7409"/>
    <w:rsid w:val="007B79D8"/>
    <w:rsid w:val="007C1222"/>
    <w:rsid w:val="007C24B8"/>
    <w:rsid w:val="007C4DE1"/>
    <w:rsid w:val="007C60D4"/>
    <w:rsid w:val="007C6DDF"/>
    <w:rsid w:val="007D1363"/>
    <w:rsid w:val="007E0114"/>
    <w:rsid w:val="007F1C3A"/>
    <w:rsid w:val="007F6E42"/>
    <w:rsid w:val="0080171D"/>
    <w:rsid w:val="00801D9D"/>
    <w:rsid w:val="008044FF"/>
    <w:rsid w:val="0081193D"/>
    <w:rsid w:val="008138BA"/>
    <w:rsid w:val="0081517F"/>
    <w:rsid w:val="00816369"/>
    <w:rsid w:val="00820C67"/>
    <w:rsid w:val="00821DD8"/>
    <w:rsid w:val="0082494F"/>
    <w:rsid w:val="00826EA8"/>
    <w:rsid w:val="0082752F"/>
    <w:rsid w:val="0083101B"/>
    <w:rsid w:val="0083224A"/>
    <w:rsid w:val="00832C8B"/>
    <w:rsid w:val="008377FD"/>
    <w:rsid w:val="008460C4"/>
    <w:rsid w:val="0084766C"/>
    <w:rsid w:val="008516DC"/>
    <w:rsid w:val="00853AB6"/>
    <w:rsid w:val="0085578D"/>
    <w:rsid w:val="00857023"/>
    <w:rsid w:val="00857FF7"/>
    <w:rsid w:val="00860C36"/>
    <w:rsid w:val="00861E5B"/>
    <w:rsid w:val="00863050"/>
    <w:rsid w:val="0086774B"/>
    <w:rsid w:val="008679B9"/>
    <w:rsid w:val="00870AC7"/>
    <w:rsid w:val="008712B9"/>
    <w:rsid w:val="00875F21"/>
    <w:rsid w:val="00880880"/>
    <w:rsid w:val="00883CB8"/>
    <w:rsid w:val="00884139"/>
    <w:rsid w:val="008854B6"/>
    <w:rsid w:val="00885D5B"/>
    <w:rsid w:val="00886351"/>
    <w:rsid w:val="00892F29"/>
    <w:rsid w:val="008933CC"/>
    <w:rsid w:val="008945AD"/>
    <w:rsid w:val="0089796F"/>
    <w:rsid w:val="008A0A74"/>
    <w:rsid w:val="008A30BD"/>
    <w:rsid w:val="008B2ED5"/>
    <w:rsid w:val="008B3E1A"/>
    <w:rsid w:val="008B4307"/>
    <w:rsid w:val="008B60E4"/>
    <w:rsid w:val="008C0FF5"/>
    <w:rsid w:val="008C1360"/>
    <w:rsid w:val="008C4D85"/>
    <w:rsid w:val="008D1403"/>
    <w:rsid w:val="008D2893"/>
    <w:rsid w:val="008D28AC"/>
    <w:rsid w:val="008D3158"/>
    <w:rsid w:val="008D6598"/>
    <w:rsid w:val="008D6BE2"/>
    <w:rsid w:val="008D7BFC"/>
    <w:rsid w:val="008E052C"/>
    <w:rsid w:val="008E2B8D"/>
    <w:rsid w:val="008E3D0A"/>
    <w:rsid w:val="008E6CA1"/>
    <w:rsid w:val="008F248E"/>
    <w:rsid w:val="008F5329"/>
    <w:rsid w:val="0090447B"/>
    <w:rsid w:val="00906334"/>
    <w:rsid w:val="00910365"/>
    <w:rsid w:val="00910A3C"/>
    <w:rsid w:val="009110BF"/>
    <w:rsid w:val="0091347A"/>
    <w:rsid w:val="00914F9B"/>
    <w:rsid w:val="0092022D"/>
    <w:rsid w:val="009202E1"/>
    <w:rsid w:val="0092193F"/>
    <w:rsid w:val="00922EDA"/>
    <w:rsid w:val="00923FA9"/>
    <w:rsid w:val="00924617"/>
    <w:rsid w:val="0092474D"/>
    <w:rsid w:val="0092503C"/>
    <w:rsid w:val="00927FBB"/>
    <w:rsid w:val="00930648"/>
    <w:rsid w:val="00935252"/>
    <w:rsid w:val="00935A9E"/>
    <w:rsid w:val="00937784"/>
    <w:rsid w:val="009400D2"/>
    <w:rsid w:val="0094082F"/>
    <w:rsid w:val="00940E43"/>
    <w:rsid w:val="0094262A"/>
    <w:rsid w:val="00943285"/>
    <w:rsid w:val="0094361F"/>
    <w:rsid w:val="0094420D"/>
    <w:rsid w:val="00944CB8"/>
    <w:rsid w:val="00945547"/>
    <w:rsid w:val="009465AC"/>
    <w:rsid w:val="00946A87"/>
    <w:rsid w:val="00946DD0"/>
    <w:rsid w:val="00951876"/>
    <w:rsid w:val="0095191B"/>
    <w:rsid w:val="00951983"/>
    <w:rsid w:val="0096222A"/>
    <w:rsid w:val="0096707E"/>
    <w:rsid w:val="00970A61"/>
    <w:rsid w:val="00971BFE"/>
    <w:rsid w:val="00972EA0"/>
    <w:rsid w:val="00973A58"/>
    <w:rsid w:val="00975BD1"/>
    <w:rsid w:val="00976C4F"/>
    <w:rsid w:val="009813BC"/>
    <w:rsid w:val="009848E6"/>
    <w:rsid w:val="00987182"/>
    <w:rsid w:val="00995BB6"/>
    <w:rsid w:val="00996FE6"/>
    <w:rsid w:val="009A0012"/>
    <w:rsid w:val="009A46F8"/>
    <w:rsid w:val="009A5BF6"/>
    <w:rsid w:val="009B05EA"/>
    <w:rsid w:val="009B1D90"/>
    <w:rsid w:val="009B1ECC"/>
    <w:rsid w:val="009B1F5E"/>
    <w:rsid w:val="009B2736"/>
    <w:rsid w:val="009B3C65"/>
    <w:rsid w:val="009B5AE2"/>
    <w:rsid w:val="009B71CE"/>
    <w:rsid w:val="009C1312"/>
    <w:rsid w:val="009C3C10"/>
    <w:rsid w:val="009C5B65"/>
    <w:rsid w:val="009C7351"/>
    <w:rsid w:val="009D72D7"/>
    <w:rsid w:val="009E0759"/>
    <w:rsid w:val="009E1596"/>
    <w:rsid w:val="009E260F"/>
    <w:rsid w:val="009E26E7"/>
    <w:rsid w:val="009E2B8D"/>
    <w:rsid w:val="009F01B1"/>
    <w:rsid w:val="009F18CF"/>
    <w:rsid w:val="009F1946"/>
    <w:rsid w:val="009F4A95"/>
    <w:rsid w:val="00A00909"/>
    <w:rsid w:val="00A01DFE"/>
    <w:rsid w:val="00A079EC"/>
    <w:rsid w:val="00A10BAB"/>
    <w:rsid w:val="00A15CA3"/>
    <w:rsid w:val="00A15CED"/>
    <w:rsid w:val="00A16253"/>
    <w:rsid w:val="00A16E65"/>
    <w:rsid w:val="00A20581"/>
    <w:rsid w:val="00A23445"/>
    <w:rsid w:val="00A301CF"/>
    <w:rsid w:val="00A318AA"/>
    <w:rsid w:val="00A31C0D"/>
    <w:rsid w:val="00A34374"/>
    <w:rsid w:val="00A3495E"/>
    <w:rsid w:val="00A34A61"/>
    <w:rsid w:val="00A36DD9"/>
    <w:rsid w:val="00A3774E"/>
    <w:rsid w:val="00A37A2D"/>
    <w:rsid w:val="00A37F67"/>
    <w:rsid w:val="00A40265"/>
    <w:rsid w:val="00A41326"/>
    <w:rsid w:val="00A44615"/>
    <w:rsid w:val="00A47FA0"/>
    <w:rsid w:val="00A53E36"/>
    <w:rsid w:val="00A54FDB"/>
    <w:rsid w:val="00A55E06"/>
    <w:rsid w:val="00A568D2"/>
    <w:rsid w:val="00A5767C"/>
    <w:rsid w:val="00A60702"/>
    <w:rsid w:val="00A622BC"/>
    <w:rsid w:val="00A64267"/>
    <w:rsid w:val="00A64CE0"/>
    <w:rsid w:val="00A65501"/>
    <w:rsid w:val="00A67FCF"/>
    <w:rsid w:val="00A71B93"/>
    <w:rsid w:val="00A7205D"/>
    <w:rsid w:val="00A73852"/>
    <w:rsid w:val="00A80640"/>
    <w:rsid w:val="00A81F17"/>
    <w:rsid w:val="00A837B0"/>
    <w:rsid w:val="00A83842"/>
    <w:rsid w:val="00A84AD3"/>
    <w:rsid w:val="00A8797B"/>
    <w:rsid w:val="00A9086B"/>
    <w:rsid w:val="00A90C24"/>
    <w:rsid w:val="00A91D43"/>
    <w:rsid w:val="00A953F6"/>
    <w:rsid w:val="00A96318"/>
    <w:rsid w:val="00AA0C33"/>
    <w:rsid w:val="00AA15AF"/>
    <w:rsid w:val="00AA3F98"/>
    <w:rsid w:val="00AA549B"/>
    <w:rsid w:val="00AA5BAF"/>
    <w:rsid w:val="00AA7B79"/>
    <w:rsid w:val="00AB2717"/>
    <w:rsid w:val="00AB3858"/>
    <w:rsid w:val="00AB4114"/>
    <w:rsid w:val="00AB7896"/>
    <w:rsid w:val="00AC12CA"/>
    <w:rsid w:val="00AC1FAE"/>
    <w:rsid w:val="00AC3F15"/>
    <w:rsid w:val="00AD12BC"/>
    <w:rsid w:val="00AD1416"/>
    <w:rsid w:val="00AD4B43"/>
    <w:rsid w:val="00AD600D"/>
    <w:rsid w:val="00AD6632"/>
    <w:rsid w:val="00AD6832"/>
    <w:rsid w:val="00AE1D14"/>
    <w:rsid w:val="00AE392B"/>
    <w:rsid w:val="00AE603C"/>
    <w:rsid w:val="00AE6487"/>
    <w:rsid w:val="00AF10B9"/>
    <w:rsid w:val="00AF1B64"/>
    <w:rsid w:val="00AF4E75"/>
    <w:rsid w:val="00AF5F1E"/>
    <w:rsid w:val="00AF6A58"/>
    <w:rsid w:val="00B023E9"/>
    <w:rsid w:val="00B138DC"/>
    <w:rsid w:val="00B20905"/>
    <w:rsid w:val="00B21270"/>
    <w:rsid w:val="00B2153C"/>
    <w:rsid w:val="00B2242F"/>
    <w:rsid w:val="00B22C09"/>
    <w:rsid w:val="00B23FBF"/>
    <w:rsid w:val="00B244F0"/>
    <w:rsid w:val="00B25927"/>
    <w:rsid w:val="00B259FF"/>
    <w:rsid w:val="00B34724"/>
    <w:rsid w:val="00B359C5"/>
    <w:rsid w:val="00B37BEA"/>
    <w:rsid w:val="00B446D9"/>
    <w:rsid w:val="00B4564A"/>
    <w:rsid w:val="00B546F3"/>
    <w:rsid w:val="00B55C7B"/>
    <w:rsid w:val="00B576BD"/>
    <w:rsid w:val="00B61C5F"/>
    <w:rsid w:val="00B6546B"/>
    <w:rsid w:val="00B66316"/>
    <w:rsid w:val="00B66FC9"/>
    <w:rsid w:val="00B7259C"/>
    <w:rsid w:val="00B74E62"/>
    <w:rsid w:val="00B81EFB"/>
    <w:rsid w:val="00B81F66"/>
    <w:rsid w:val="00B87BFB"/>
    <w:rsid w:val="00B9153B"/>
    <w:rsid w:val="00B918D8"/>
    <w:rsid w:val="00B9270A"/>
    <w:rsid w:val="00B93536"/>
    <w:rsid w:val="00B93AF0"/>
    <w:rsid w:val="00B95710"/>
    <w:rsid w:val="00BA34A6"/>
    <w:rsid w:val="00BA3873"/>
    <w:rsid w:val="00BA434F"/>
    <w:rsid w:val="00BA44CD"/>
    <w:rsid w:val="00BA53F0"/>
    <w:rsid w:val="00BA75D7"/>
    <w:rsid w:val="00BB065E"/>
    <w:rsid w:val="00BB4F0B"/>
    <w:rsid w:val="00BB5EDB"/>
    <w:rsid w:val="00BB7627"/>
    <w:rsid w:val="00BC0DC8"/>
    <w:rsid w:val="00BC1563"/>
    <w:rsid w:val="00BC5625"/>
    <w:rsid w:val="00BC6395"/>
    <w:rsid w:val="00BC698F"/>
    <w:rsid w:val="00BD1ACB"/>
    <w:rsid w:val="00BD40A9"/>
    <w:rsid w:val="00BD62F1"/>
    <w:rsid w:val="00BD75DC"/>
    <w:rsid w:val="00BD782F"/>
    <w:rsid w:val="00BE1605"/>
    <w:rsid w:val="00BE7A33"/>
    <w:rsid w:val="00BF04AC"/>
    <w:rsid w:val="00BF1D8C"/>
    <w:rsid w:val="00BF4510"/>
    <w:rsid w:val="00BF5A4D"/>
    <w:rsid w:val="00BF656D"/>
    <w:rsid w:val="00BF6AC1"/>
    <w:rsid w:val="00BF6F4C"/>
    <w:rsid w:val="00C0284A"/>
    <w:rsid w:val="00C04663"/>
    <w:rsid w:val="00C05701"/>
    <w:rsid w:val="00C11491"/>
    <w:rsid w:val="00C1539D"/>
    <w:rsid w:val="00C175B1"/>
    <w:rsid w:val="00C17B0A"/>
    <w:rsid w:val="00C20464"/>
    <w:rsid w:val="00C217FA"/>
    <w:rsid w:val="00C26E92"/>
    <w:rsid w:val="00C32448"/>
    <w:rsid w:val="00C35538"/>
    <w:rsid w:val="00C36A2F"/>
    <w:rsid w:val="00C439D7"/>
    <w:rsid w:val="00C45BBA"/>
    <w:rsid w:val="00C46B8F"/>
    <w:rsid w:val="00C5272A"/>
    <w:rsid w:val="00C53DA4"/>
    <w:rsid w:val="00C54925"/>
    <w:rsid w:val="00C55B8F"/>
    <w:rsid w:val="00C602DE"/>
    <w:rsid w:val="00C60E3C"/>
    <w:rsid w:val="00C626D3"/>
    <w:rsid w:val="00C63DDA"/>
    <w:rsid w:val="00C671B9"/>
    <w:rsid w:val="00C748E8"/>
    <w:rsid w:val="00C76418"/>
    <w:rsid w:val="00C764B5"/>
    <w:rsid w:val="00C80B38"/>
    <w:rsid w:val="00C81FCA"/>
    <w:rsid w:val="00C87CC5"/>
    <w:rsid w:val="00C902A1"/>
    <w:rsid w:val="00C9064B"/>
    <w:rsid w:val="00C935DA"/>
    <w:rsid w:val="00CA13C1"/>
    <w:rsid w:val="00CA32BA"/>
    <w:rsid w:val="00CA519F"/>
    <w:rsid w:val="00CA5402"/>
    <w:rsid w:val="00CA6F9D"/>
    <w:rsid w:val="00CA7673"/>
    <w:rsid w:val="00CA7A3A"/>
    <w:rsid w:val="00CB2CBF"/>
    <w:rsid w:val="00CB66AC"/>
    <w:rsid w:val="00CB7640"/>
    <w:rsid w:val="00CC380D"/>
    <w:rsid w:val="00CC67E2"/>
    <w:rsid w:val="00CC6E72"/>
    <w:rsid w:val="00CD0365"/>
    <w:rsid w:val="00CD2147"/>
    <w:rsid w:val="00CD215A"/>
    <w:rsid w:val="00CD3D9E"/>
    <w:rsid w:val="00CD4ED7"/>
    <w:rsid w:val="00CD52FC"/>
    <w:rsid w:val="00CD7D7C"/>
    <w:rsid w:val="00CE1FAA"/>
    <w:rsid w:val="00CE35A0"/>
    <w:rsid w:val="00CE435E"/>
    <w:rsid w:val="00CE5302"/>
    <w:rsid w:val="00CF03D0"/>
    <w:rsid w:val="00CF1C38"/>
    <w:rsid w:val="00CF3A11"/>
    <w:rsid w:val="00CF5105"/>
    <w:rsid w:val="00CF5851"/>
    <w:rsid w:val="00D11890"/>
    <w:rsid w:val="00D118B7"/>
    <w:rsid w:val="00D1389B"/>
    <w:rsid w:val="00D14892"/>
    <w:rsid w:val="00D21CD1"/>
    <w:rsid w:val="00D21EC0"/>
    <w:rsid w:val="00D23B6C"/>
    <w:rsid w:val="00D2530A"/>
    <w:rsid w:val="00D26F46"/>
    <w:rsid w:val="00D27E41"/>
    <w:rsid w:val="00D30247"/>
    <w:rsid w:val="00D30C08"/>
    <w:rsid w:val="00D3387F"/>
    <w:rsid w:val="00D33DA7"/>
    <w:rsid w:val="00D33EBC"/>
    <w:rsid w:val="00D419A4"/>
    <w:rsid w:val="00D45F42"/>
    <w:rsid w:val="00D51194"/>
    <w:rsid w:val="00D5384E"/>
    <w:rsid w:val="00D5530D"/>
    <w:rsid w:val="00D5759F"/>
    <w:rsid w:val="00D62654"/>
    <w:rsid w:val="00D66BF6"/>
    <w:rsid w:val="00D71736"/>
    <w:rsid w:val="00D71C43"/>
    <w:rsid w:val="00D81898"/>
    <w:rsid w:val="00D8199F"/>
    <w:rsid w:val="00D81A30"/>
    <w:rsid w:val="00D81CF7"/>
    <w:rsid w:val="00D83232"/>
    <w:rsid w:val="00D87BA1"/>
    <w:rsid w:val="00D90110"/>
    <w:rsid w:val="00D92ACA"/>
    <w:rsid w:val="00D944EF"/>
    <w:rsid w:val="00D94CA7"/>
    <w:rsid w:val="00D94F79"/>
    <w:rsid w:val="00D968D2"/>
    <w:rsid w:val="00DA0B20"/>
    <w:rsid w:val="00DA1559"/>
    <w:rsid w:val="00DA2F49"/>
    <w:rsid w:val="00DA348D"/>
    <w:rsid w:val="00DA3BD7"/>
    <w:rsid w:val="00DA4CAA"/>
    <w:rsid w:val="00DA54AB"/>
    <w:rsid w:val="00DA5B7F"/>
    <w:rsid w:val="00DA5D6D"/>
    <w:rsid w:val="00DB189C"/>
    <w:rsid w:val="00DB3DB8"/>
    <w:rsid w:val="00DB6575"/>
    <w:rsid w:val="00DC14EE"/>
    <w:rsid w:val="00DC3870"/>
    <w:rsid w:val="00DC5514"/>
    <w:rsid w:val="00DD03C8"/>
    <w:rsid w:val="00DD1EC3"/>
    <w:rsid w:val="00DD1F33"/>
    <w:rsid w:val="00DD2D81"/>
    <w:rsid w:val="00DD44A3"/>
    <w:rsid w:val="00DE21E0"/>
    <w:rsid w:val="00DE2753"/>
    <w:rsid w:val="00DE5D34"/>
    <w:rsid w:val="00DF1EE3"/>
    <w:rsid w:val="00DF2DEE"/>
    <w:rsid w:val="00DF4FB0"/>
    <w:rsid w:val="00E06D28"/>
    <w:rsid w:val="00E07FDB"/>
    <w:rsid w:val="00E12051"/>
    <w:rsid w:val="00E1234B"/>
    <w:rsid w:val="00E17251"/>
    <w:rsid w:val="00E17980"/>
    <w:rsid w:val="00E2011F"/>
    <w:rsid w:val="00E20B2B"/>
    <w:rsid w:val="00E24ED4"/>
    <w:rsid w:val="00E26B7A"/>
    <w:rsid w:val="00E27237"/>
    <w:rsid w:val="00E27CCE"/>
    <w:rsid w:val="00E3218E"/>
    <w:rsid w:val="00E40997"/>
    <w:rsid w:val="00E40BB0"/>
    <w:rsid w:val="00E4280D"/>
    <w:rsid w:val="00E4370E"/>
    <w:rsid w:val="00E45EC0"/>
    <w:rsid w:val="00E53C0F"/>
    <w:rsid w:val="00E6419F"/>
    <w:rsid w:val="00E64733"/>
    <w:rsid w:val="00E655A3"/>
    <w:rsid w:val="00E7111F"/>
    <w:rsid w:val="00E74C26"/>
    <w:rsid w:val="00E766FB"/>
    <w:rsid w:val="00E769E6"/>
    <w:rsid w:val="00E77139"/>
    <w:rsid w:val="00E8171D"/>
    <w:rsid w:val="00E818B5"/>
    <w:rsid w:val="00E81C1D"/>
    <w:rsid w:val="00E820B1"/>
    <w:rsid w:val="00E82C25"/>
    <w:rsid w:val="00E902E2"/>
    <w:rsid w:val="00E92707"/>
    <w:rsid w:val="00E93538"/>
    <w:rsid w:val="00E94942"/>
    <w:rsid w:val="00E94A2A"/>
    <w:rsid w:val="00E95F04"/>
    <w:rsid w:val="00E97A69"/>
    <w:rsid w:val="00EA1329"/>
    <w:rsid w:val="00EA2EA3"/>
    <w:rsid w:val="00EA3860"/>
    <w:rsid w:val="00EB0DE7"/>
    <w:rsid w:val="00EB3E06"/>
    <w:rsid w:val="00EB66FC"/>
    <w:rsid w:val="00EC06E6"/>
    <w:rsid w:val="00EC4741"/>
    <w:rsid w:val="00EC5BD8"/>
    <w:rsid w:val="00EC6593"/>
    <w:rsid w:val="00ED770B"/>
    <w:rsid w:val="00EE58C9"/>
    <w:rsid w:val="00EE6683"/>
    <w:rsid w:val="00EF29EC"/>
    <w:rsid w:val="00EF3637"/>
    <w:rsid w:val="00EF5239"/>
    <w:rsid w:val="00EF5A14"/>
    <w:rsid w:val="00EF76B8"/>
    <w:rsid w:val="00EF776F"/>
    <w:rsid w:val="00F00354"/>
    <w:rsid w:val="00F0195B"/>
    <w:rsid w:val="00F0202C"/>
    <w:rsid w:val="00F05352"/>
    <w:rsid w:val="00F06C05"/>
    <w:rsid w:val="00F10247"/>
    <w:rsid w:val="00F138EA"/>
    <w:rsid w:val="00F16FA6"/>
    <w:rsid w:val="00F22B64"/>
    <w:rsid w:val="00F32234"/>
    <w:rsid w:val="00F323DC"/>
    <w:rsid w:val="00F3398D"/>
    <w:rsid w:val="00F35B99"/>
    <w:rsid w:val="00F44674"/>
    <w:rsid w:val="00F44FA3"/>
    <w:rsid w:val="00F460A6"/>
    <w:rsid w:val="00F54627"/>
    <w:rsid w:val="00F55DF9"/>
    <w:rsid w:val="00F57F21"/>
    <w:rsid w:val="00F61A14"/>
    <w:rsid w:val="00F63112"/>
    <w:rsid w:val="00F659B4"/>
    <w:rsid w:val="00F65FFF"/>
    <w:rsid w:val="00F73AA8"/>
    <w:rsid w:val="00F755C1"/>
    <w:rsid w:val="00F86EA6"/>
    <w:rsid w:val="00F86F7B"/>
    <w:rsid w:val="00F87AD3"/>
    <w:rsid w:val="00F93B15"/>
    <w:rsid w:val="00FA1D41"/>
    <w:rsid w:val="00FA547B"/>
    <w:rsid w:val="00FA63A4"/>
    <w:rsid w:val="00FB17DD"/>
    <w:rsid w:val="00FB3103"/>
    <w:rsid w:val="00FB437B"/>
    <w:rsid w:val="00FB719D"/>
    <w:rsid w:val="00FD2742"/>
    <w:rsid w:val="00FD2810"/>
    <w:rsid w:val="00FD3ABC"/>
    <w:rsid w:val="00FD476E"/>
    <w:rsid w:val="00FE4C7F"/>
    <w:rsid w:val="00FE566D"/>
    <w:rsid w:val="00FF0D7B"/>
    <w:rsid w:val="00FF31A6"/>
    <w:rsid w:val="00FF3671"/>
    <w:rsid w:val="00FF4237"/>
    <w:rsid w:val="00FF440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0247"/>
    <w:pPr>
      <w:spacing w:after="0" w:line="240" w:lineRule="auto"/>
    </w:pPr>
    <w:rPr>
      <w:rFonts w:ascii="VNI-Times" w:eastAsia="Times New Roman" w:hAnsi="VNI-Times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81948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uiPriority w:val="11"/>
    <w:qFormat/>
    <w:rsid w:val="00DA4CAA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DA4CA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D30247"/>
    <w:pPr>
      <w:spacing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0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0301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0108"/>
    <w:rPr>
      <w:rFonts w:ascii="VNI-Times" w:eastAsia="Times New Roman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301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0108"/>
    <w:rPr>
      <w:rFonts w:ascii="VNI-Times" w:eastAsia="Times New Roman" w:hAnsi="VNI-Times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819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unhideWhenUsed/>
    <w:rsid w:val="000A61B0"/>
    <w:pPr>
      <w:spacing w:before="100" w:beforeAutospacing="1" w:after="100" w:afterAutospacing="1"/>
    </w:pPr>
    <w:rPr>
      <w:rFonts w:ascii="Times New Roman" w:hAnsi="Times New Roman"/>
    </w:rPr>
  </w:style>
  <w:style w:type="character" w:styleId="Emphasis">
    <w:name w:val="Emphasis"/>
    <w:basedOn w:val="DefaultParagraphFont"/>
    <w:uiPriority w:val="20"/>
    <w:qFormat/>
    <w:rsid w:val="000A61B0"/>
    <w:rPr>
      <w:i/>
      <w:iCs/>
    </w:rPr>
  </w:style>
  <w:style w:type="character" w:styleId="Strong">
    <w:name w:val="Strong"/>
    <w:basedOn w:val="DefaultParagraphFont"/>
    <w:uiPriority w:val="22"/>
    <w:qFormat/>
    <w:rsid w:val="000A61B0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F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F06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792046"/>
    <w:pPr>
      <w:tabs>
        <w:tab w:val="center" w:pos="4700"/>
        <w:tab w:val="right" w:pos="9400"/>
      </w:tabs>
      <w:spacing w:before="120" w:after="200" w:line="276" w:lineRule="auto"/>
      <w:jc w:val="both"/>
    </w:pPr>
    <w:rPr>
      <w:rFonts w:ascii="Times New Roman" w:eastAsia="Calibri" w:hAnsi="Times New Roman"/>
      <w:bCs/>
      <w:sz w:val="26"/>
      <w:szCs w:val="26"/>
    </w:rPr>
  </w:style>
  <w:style w:type="character" w:customStyle="1" w:styleId="MTDisplayEquationChar">
    <w:name w:val="MTDisplayEquation Char"/>
    <w:link w:val="MTDisplayEquation"/>
    <w:rsid w:val="00792046"/>
    <w:rPr>
      <w:rFonts w:eastAsia="Calibri"/>
      <w:bCs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0247"/>
    <w:pPr>
      <w:spacing w:after="0" w:line="240" w:lineRule="auto"/>
    </w:pPr>
    <w:rPr>
      <w:rFonts w:ascii="VNI-Times" w:eastAsia="Times New Roman" w:hAnsi="VNI-Times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81948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uiPriority w:val="11"/>
    <w:qFormat/>
    <w:rsid w:val="00DA4CAA"/>
    <w:pPr>
      <w:numPr>
        <w:ilvl w:val="1"/>
      </w:numPr>
      <w:spacing w:after="200" w:line="276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DA4CA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D30247"/>
    <w:pPr>
      <w:spacing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063D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03010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0108"/>
    <w:rPr>
      <w:rFonts w:ascii="VNI-Times" w:eastAsia="Times New Roman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3010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0108"/>
    <w:rPr>
      <w:rFonts w:ascii="VNI-Times" w:eastAsia="Times New Roman" w:hAnsi="VNI-Times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819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unhideWhenUsed/>
    <w:rsid w:val="000A61B0"/>
    <w:pPr>
      <w:spacing w:before="100" w:beforeAutospacing="1" w:after="100" w:afterAutospacing="1"/>
    </w:pPr>
    <w:rPr>
      <w:rFonts w:ascii="Times New Roman" w:hAnsi="Times New Roman"/>
    </w:rPr>
  </w:style>
  <w:style w:type="character" w:styleId="Emphasis">
    <w:name w:val="Emphasis"/>
    <w:basedOn w:val="DefaultParagraphFont"/>
    <w:uiPriority w:val="20"/>
    <w:qFormat/>
    <w:rsid w:val="000A61B0"/>
    <w:rPr>
      <w:i/>
      <w:iCs/>
    </w:rPr>
  </w:style>
  <w:style w:type="character" w:styleId="Strong">
    <w:name w:val="Strong"/>
    <w:basedOn w:val="DefaultParagraphFont"/>
    <w:uiPriority w:val="22"/>
    <w:qFormat/>
    <w:rsid w:val="000A61B0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F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F06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792046"/>
    <w:pPr>
      <w:tabs>
        <w:tab w:val="center" w:pos="4700"/>
        <w:tab w:val="right" w:pos="9400"/>
      </w:tabs>
      <w:spacing w:before="120" w:after="200" w:line="276" w:lineRule="auto"/>
      <w:jc w:val="both"/>
    </w:pPr>
    <w:rPr>
      <w:rFonts w:ascii="Times New Roman" w:eastAsia="Calibri" w:hAnsi="Times New Roman"/>
      <w:bCs/>
      <w:sz w:val="26"/>
      <w:szCs w:val="26"/>
    </w:rPr>
  </w:style>
  <w:style w:type="character" w:customStyle="1" w:styleId="MTDisplayEquationChar">
    <w:name w:val="MTDisplayEquation Char"/>
    <w:link w:val="MTDisplayEquation"/>
    <w:rsid w:val="00792046"/>
    <w:rPr>
      <w:rFonts w:eastAsia="Calibri"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footer" Target="footer2.xml"/><Relationship Id="rId16" Type="http://schemas.openxmlformats.org/officeDocument/2006/relationships/image" Target="media/image4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gif"/><Relationship Id="rId37" Type="http://schemas.openxmlformats.org/officeDocument/2006/relationships/image" Target="media/image14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2.bin"/><Relationship Id="rId160" Type="http://schemas.openxmlformats.org/officeDocument/2006/relationships/header" Target="header3.xml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2.bin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3.gif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6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5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0.bin"/><Relationship Id="rId156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8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header" Target="header2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2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4F9EF7-124A-4F4C-AE22-DD02A0D566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97</Words>
  <Characters>6255</Characters>
  <Application>Microsoft Office Word</Application>
  <DocSecurity>0</DocSecurity>
  <Lines>52</Lines>
  <Paragraphs>14</Paragraphs>
  <ScaleCrop>false</ScaleCrop>
  <Company>www.thuvienhoclieu.com</Company>
  <LinksUpToDate>false</LinksUpToDate>
  <CharactersWithSpaces>73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1T16:39:00Z</dcterms:created>
  <dcterms:modified xsi:type="dcterms:W3CDTF">2021-03-11T16:39:00Z</dcterms:modified>
</cp:coreProperties>
</file>